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146F" w:rsidRPr="00B52E6F" w:rsidRDefault="00A3146F" w:rsidP="00A3146F">
      <w:pPr>
        <w:kinsoku w:val="0"/>
        <w:overflowPunct w:val="0"/>
        <w:autoSpaceDE w:val="0"/>
        <w:autoSpaceDN w:val="0"/>
        <w:spacing w:line="240" w:lineRule="auto"/>
        <w:rPr>
          <w:b/>
          <w:sz w:val="28"/>
          <w:szCs w:val="28"/>
        </w:rPr>
      </w:pPr>
      <w:r w:rsidRPr="00B52E6F">
        <w:rPr>
          <w:b/>
          <w:sz w:val="28"/>
          <w:szCs w:val="28"/>
        </w:rPr>
        <w:t>台北市立松山高中</w:t>
      </w:r>
      <w:r w:rsidRPr="00B52E6F">
        <w:rPr>
          <w:b/>
          <w:sz w:val="28"/>
          <w:szCs w:val="28"/>
        </w:rPr>
        <w:t xml:space="preserve"> 104</w:t>
      </w:r>
      <w:r w:rsidRPr="00B52E6F">
        <w:rPr>
          <w:b/>
          <w:sz w:val="28"/>
          <w:szCs w:val="28"/>
        </w:rPr>
        <w:t>學年度</w:t>
      </w:r>
      <w:r w:rsidRPr="00B52E6F">
        <w:rPr>
          <w:b/>
          <w:sz w:val="28"/>
          <w:szCs w:val="28"/>
        </w:rPr>
        <w:t xml:space="preserve"> </w:t>
      </w:r>
      <w:r w:rsidRPr="00B52E6F">
        <w:rPr>
          <w:b/>
          <w:sz w:val="28"/>
          <w:szCs w:val="28"/>
        </w:rPr>
        <w:t>第一學期</w:t>
      </w:r>
      <w:r w:rsidRPr="00B52E6F">
        <w:rPr>
          <w:b/>
          <w:sz w:val="28"/>
          <w:szCs w:val="28"/>
        </w:rPr>
        <w:t xml:space="preserve"> </w:t>
      </w:r>
      <w:r w:rsidRPr="00B52E6F">
        <w:rPr>
          <w:b/>
          <w:sz w:val="28"/>
          <w:szCs w:val="28"/>
        </w:rPr>
        <w:t>第二次期中考</w:t>
      </w:r>
      <w:r w:rsidRPr="00B52E6F">
        <w:rPr>
          <w:b/>
          <w:sz w:val="28"/>
          <w:szCs w:val="28"/>
        </w:rPr>
        <w:t xml:space="preserve"> </w:t>
      </w:r>
      <w:r w:rsidRPr="00B52E6F">
        <w:rPr>
          <w:b/>
          <w:sz w:val="28"/>
          <w:szCs w:val="28"/>
        </w:rPr>
        <w:t>高二社會組</w:t>
      </w:r>
      <w:r w:rsidRPr="00B52E6F">
        <w:rPr>
          <w:b/>
          <w:sz w:val="28"/>
          <w:szCs w:val="28"/>
        </w:rPr>
        <w:t xml:space="preserve"> </w:t>
      </w:r>
      <w:r w:rsidR="0021544D">
        <w:rPr>
          <w:b/>
          <w:sz w:val="28"/>
          <w:szCs w:val="28"/>
        </w:rPr>
        <w:t>數學</w:t>
      </w:r>
      <w:r w:rsidR="0021544D">
        <w:rPr>
          <w:rFonts w:hint="eastAsia"/>
          <w:b/>
          <w:sz w:val="28"/>
          <w:szCs w:val="28"/>
        </w:rPr>
        <w:t>題目</w:t>
      </w:r>
      <w:r w:rsidRPr="00B52E6F">
        <w:rPr>
          <w:b/>
          <w:sz w:val="28"/>
          <w:szCs w:val="28"/>
        </w:rPr>
        <w:t>卷</w:t>
      </w:r>
      <w:r w:rsidRPr="00B52E6F">
        <w:rPr>
          <w:b/>
          <w:sz w:val="28"/>
          <w:szCs w:val="28"/>
        </w:rPr>
        <w:t xml:space="preserve">     </w:t>
      </w:r>
    </w:p>
    <w:p w:rsidR="00A3146F" w:rsidRPr="00B52E6F" w:rsidRDefault="00A3146F" w:rsidP="00A3146F">
      <w:pPr>
        <w:kinsoku w:val="0"/>
        <w:overflowPunct w:val="0"/>
        <w:autoSpaceDE w:val="0"/>
        <w:autoSpaceDN w:val="0"/>
        <w:spacing w:line="240" w:lineRule="auto"/>
        <w:rPr>
          <w:b/>
          <w:u w:val="single"/>
        </w:rPr>
      </w:pPr>
      <w:r w:rsidRPr="00B52E6F">
        <w:rPr>
          <w:b/>
        </w:rPr>
        <w:t xml:space="preserve">                                     </w:t>
      </w:r>
      <w:r w:rsidRPr="00B52E6F">
        <w:rPr>
          <w:b/>
        </w:rPr>
        <w:t>班級</w:t>
      </w:r>
      <w:r w:rsidRPr="00B52E6F">
        <w:rPr>
          <w:b/>
          <w:u w:val="single"/>
        </w:rPr>
        <w:t xml:space="preserve">         </w:t>
      </w:r>
      <w:r w:rsidRPr="00B52E6F">
        <w:rPr>
          <w:b/>
        </w:rPr>
        <w:t>座號</w:t>
      </w:r>
      <w:r w:rsidRPr="00B52E6F">
        <w:rPr>
          <w:b/>
          <w:u w:val="single"/>
        </w:rPr>
        <w:t xml:space="preserve">         </w:t>
      </w:r>
      <w:r w:rsidRPr="00B52E6F">
        <w:rPr>
          <w:b/>
        </w:rPr>
        <w:t>姓名</w:t>
      </w:r>
      <w:r w:rsidRPr="00B52E6F">
        <w:rPr>
          <w:b/>
          <w:u w:val="single"/>
        </w:rPr>
        <w:t xml:space="preserve">                    </w:t>
      </w:r>
    </w:p>
    <w:p w:rsidR="00B320E9" w:rsidRPr="00B52E6F" w:rsidRDefault="00B320E9" w:rsidP="00B320E9">
      <w:pPr>
        <w:kinsoku w:val="0"/>
        <w:overflowPunct w:val="0"/>
        <w:autoSpaceDE w:val="0"/>
        <w:autoSpaceDN w:val="0"/>
        <w:spacing w:line="240" w:lineRule="auto"/>
        <w:rPr>
          <w:b/>
        </w:rPr>
      </w:pPr>
      <w:r w:rsidRPr="00B52E6F">
        <w:rPr>
          <w:b/>
        </w:rPr>
        <w:t>一、是非題</w:t>
      </w:r>
      <w:r w:rsidRPr="00B52E6F">
        <w:rPr>
          <w:b/>
        </w:rPr>
        <w:t>(</w:t>
      </w:r>
      <w:r w:rsidRPr="00B52E6F">
        <w:rPr>
          <w:b/>
        </w:rPr>
        <w:t>每題</w:t>
      </w:r>
      <w:r w:rsidR="00060F66" w:rsidRPr="00B52E6F">
        <w:rPr>
          <w:b/>
        </w:rPr>
        <w:t xml:space="preserve"> </w:t>
      </w:r>
      <w:r w:rsidR="00F71871" w:rsidRPr="00B52E6F">
        <w:rPr>
          <w:b/>
        </w:rPr>
        <w:t xml:space="preserve">3 </w:t>
      </w:r>
      <w:r w:rsidRPr="00B52E6F">
        <w:rPr>
          <w:b/>
        </w:rPr>
        <w:t>分，共</w:t>
      </w:r>
      <w:r w:rsidRPr="00B52E6F">
        <w:rPr>
          <w:b/>
        </w:rPr>
        <w:t xml:space="preserve"> </w:t>
      </w:r>
      <w:r w:rsidR="00CA661E" w:rsidRPr="00B52E6F">
        <w:rPr>
          <w:b/>
        </w:rPr>
        <w:t>30</w:t>
      </w:r>
      <w:r w:rsidR="00B9583D" w:rsidRPr="00B52E6F">
        <w:rPr>
          <w:b/>
        </w:rPr>
        <w:t xml:space="preserve"> </w:t>
      </w:r>
      <w:r w:rsidRPr="00B52E6F">
        <w:rPr>
          <w:b/>
        </w:rPr>
        <w:t>分</w:t>
      </w:r>
      <w:r w:rsidRPr="00B52E6F">
        <w:rPr>
          <w:b/>
        </w:rPr>
        <w:t>)</w:t>
      </w:r>
    </w:p>
    <w:p w:rsidR="00C303BB" w:rsidRPr="00B52E6F" w:rsidRDefault="00B320E9" w:rsidP="00C303BB">
      <w:pPr>
        <w:kinsoku w:val="0"/>
        <w:overflowPunct w:val="0"/>
        <w:autoSpaceDE w:val="0"/>
        <w:autoSpaceDN w:val="0"/>
        <w:spacing w:line="240" w:lineRule="auto"/>
        <w:rPr>
          <w:b/>
        </w:rPr>
      </w:pPr>
      <w:r w:rsidRPr="00B52E6F">
        <w:rPr>
          <w:b/>
        </w:rPr>
        <w:t>判斷下列敘述正確與否</w:t>
      </w:r>
      <w:r w:rsidRPr="00B52E6F">
        <w:rPr>
          <w:b/>
        </w:rPr>
        <w:t>?</w:t>
      </w:r>
      <w:r w:rsidR="005A6E68" w:rsidRPr="00B52E6F">
        <w:rPr>
          <w:b/>
        </w:rPr>
        <w:t>若</w:t>
      </w:r>
      <w:r w:rsidRPr="00B52E6F">
        <w:rPr>
          <w:b/>
        </w:rPr>
        <w:t>正確請答「</w:t>
      </w:r>
      <w:r w:rsidRPr="00B52E6F">
        <w:rPr>
          <w:b/>
        </w:rPr>
        <w:t>○</w:t>
      </w:r>
      <w:r w:rsidRPr="00B52E6F">
        <w:rPr>
          <w:b/>
        </w:rPr>
        <w:t>」，錯誤請答「</w:t>
      </w:r>
      <w:r w:rsidRPr="00B52E6F">
        <w:rPr>
          <w:b/>
        </w:rPr>
        <w:sym w:font="Symbol" w:char="F0B4"/>
      </w:r>
      <w:r w:rsidRPr="00B52E6F">
        <w:rPr>
          <w:b/>
        </w:rPr>
        <w:t>」</w:t>
      </w:r>
    </w:p>
    <w:p w:rsidR="00B320E9" w:rsidRPr="00B52E6F" w:rsidRDefault="00B320E9" w:rsidP="00C303BB">
      <w:pPr>
        <w:kinsoku w:val="0"/>
        <w:overflowPunct w:val="0"/>
        <w:autoSpaceDE w:val="0"/>
        <w:autoSpaceDN w:val="0"/>
        <w:spacing w:line="240" w:lineRule="auto"/>
      </w:pPr>
      <w:r w:rsidRPr="00B52E6F">
        <w:t>由四條直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:</m:t>
        </m:r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－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－</m:t>
        </m:r>
        <m:r>
          <m:rPr>
            <m:sty m:val="p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</w:rPr>
          <m:t>＝</m:t>
        </m:r>
        <m:r>
          <m:rPr>
            <m:sty m:val="p"/>
          </m:rPr>
          <w:rPr>
            <w:rFonts w:ascii="Cambria Math" w:hAnsi="Cambria Math"/>
          </w:rPr>
          <m:t>0</m:t>
        </m:r>
      </m:oMath>
      <w:r w:rsidRPr="00B52E6F"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＋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－</m:t>
        </m:r>
        <m:r>
          <m:rPr>
            <m:sty m:val="p"/>
          </m:rPr>
          <w:rPr>
            <w:rFonts w:ascii="Cambria Math" w:hAnsi="Cambria Math"/>
          </w:rPr>
          <m:t>19</m:t>
        </m:r>
        <m:r>
          <m:rPr>
            <m:sty m:val="p"/>
          </m:rPr>
          <w:rPr>
            <w:rFonts w:ascii="Cambria Math" w:hAnsi="Cambria Math"/>
          </w:rPr>
          <m:t>＝</m:t>
        </m:r>
        <m:r>
          <m:rPr>
            <m:sty m:val="p"/>
          </m:rPr>
          <w:rPr>
            <w:rFonts w:ascii="Cambria Math" w:hAnsi="Cambria Math"/>
          </w:rPr>
          <m:t>0</m:t>
        </m:r>
      </m:oMath>
      <w:r w:rsidRPr="00B52E6F"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:x</m:t>
        </m:r>
        <m:r>
          <m:rPr>
            <m:sty m:val="p"/>
          </m:rPr>
          <w:rPr>
            <w:rFonts w:ascii="Cambria Math" w:hAnsi="Cambria Math"/>
          </w:rPr>
          <m:t>＋</m:t>
        </m:r>
        <m:r>
          <m:rPr>
            <m:sty m:val="p"/>
          </m:rPr>
          <w:rPr>
            <w:rFonts w:ascii="Cambria Math" w:hAnsi="Cambria Math"/>
          </w:rPr>
          <m:t>4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－</m:t>
        </m:r>
        <m:r>
          <m:rPr>
            <m:sty m:val="p"/>
          </m:rPr>
          <w:rPr>
            <w:rFonts w:ascii="Cambria Math" w:hAnsi="Cambria Math"/>
          </w:rPr>
          <m:t>10</m:t>
        </m:r>
        <m:r>
          <m:rPr>
            <m:sty m:val="p"/>
          </m:rPr>
          <w:rPr>
            <w:rFonts w:ascii="Cambria Math" w:hAnsi="Cambria Math"/>
          </w:rPr>
          <m:t>＝</m:t>
        </m:r>
        <m:r>
          <m:rPr>
            <m:sty m:val="p"/>
          </m:rPr>
          <w:rPr>
            <w:rFonts w:ascii="Cambria Math" w:hAnsi="Cambria Math"/>
          </w:rPr>
          <m:t>0</m:t>
        </m:r>
      </m:oMath>
      <w:r w:rsidRPr="00B52E6F"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＋</m:t>
        </m:r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－</m:t>
        </m:r>
        <m:r>
          <m:rPr>
            <m:sty m:val="p"/>
          </m:rPr>
          <w:rPr>
            <w:rFonts w:ascii="Cambria Math" w:hAnsi="Cambria Math"/>
          </w:rPr>
          <m:t>13</m:t>
        </m:r>
        <m:r>
          <m:rPr>
            <m:sty m:val="p"/>
          </m:rPr>
          <w:rPr>
            <w:rFonts w:ascii="Cambria Math" w:hAnsi="Cambria Math"/>
          </w:rPr>
          <m:t>＝</m:t>
        </m:r>
        <m:r>
          <m:rPr>
            <m:sty m:val="p"/>
          </m:rPr>
          <w:rPr>
            <w:rFonts w:ascii="Cambria Math" w:hAnsi="Cambria Math"/>
          </w:rPr>
          <m:t>0</m:t>
        </m:r>
      </m:oMath>
      <w:r w:rsidRPr="00B52E6F">
        <w:t>所圍成四邊形區域</w:t>
      </w:r>
      <w:r w:rsidRPr="00B52E6F">
        <w:rPr>
          <w:i/>
          <w:iCs/>
        </w:rPr>
        <w:t>ABCD</w:t>
      </w:r>
      <w:r w:rsidRPr="00B52E6F">
        <w:t>如下圖</w:t>
      </w:r>
      <w:r w:rsidR="0002370F" w:rsidRPr="00B52E6F">
        <w:t>。</w:t>
      </w:r>
    </w:p>
    <w:p w:rsidR="003062A4" w:rsidRPr="00B52E6F" w:rsidRDefault="003062A4" w:rsidP="00292E39">
      <w:pPr>
        <w:kinsoku w:val="0"/>
        <w:overflowPunct w:val="0"/>
        <w:autoSpaceDE w:val="0"/>
        <w:autoSpaceDN w:val="0"/>
      </w:pPr>
      <w:r w:rsidRPr="00B52E6F">
        <w:rPr>
          <w:noProof/>
        </w:rPr>
        <w:drawing>
          <wp:anchor distT="0" distB="0" distL="114300" distR="114300" simplePos="0" relativeHeight="251658240" behindDoc="0" locked="0" layoutInCell="1" allowOverlap="1" wp14:anchorId="6B2F3CA4" wp14:editId="0E365478">
            <wp:simplePos x="0" y="0"/>
            <wp:positionH relativeFrom="column">
              <wp:posOffset>1143000</wp:posOffset>
            </wp:positionH>
            <wp:positionV relativeFrom="paragraph">
              <wp:align>top</wp:align>
            </wp:positionV>
            <wp:extent cx="4182110" cy="3951605"/>
            <wp:effectExtent l="0" t="0" r="8890" b="0"/>
            <wp:wrapSquare wrapText="bothSides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2110" cy="395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92E39" w:rsidRPr="00B52E6F">
        <w:br w:type="textWrapping" w:clear="all"/>
      </w:r>
    </w:p>
    <w:p w:rsidR="00C303BB" w:rsidRPr="00B52E6F" w:rsidRDefault="00D177AB" w:rsidP="00D177AB">
      <w:pPr>
        <w:pStyle w:val="ab"/>
        <w:numPr>
          <w:ilvl w:val="0"/>
          <w:numId w:val="6"/>
        </w:numPr>
        <w:ind w:leftChars="0"/>
      </w:pPr>
      <w:r>
        <w:rPr>
          <w:rFonts w:hint="eastAsia"/>
        </w:rPr>
        <w:t xml:space="preserve"> </w:t>
      </w:r>
      <w:r w:rsidRPr="00B52E6F">
        <w:t>四條直線</w:t>
      </w:r>
      <w:r w:rsidRPr="00D177AB">
        <w:rPr>
          <w:position w:val="-12"/>
        </w:rPr>
        <w:object w:dxaOrig="1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4pt;height:18pt" o:ole="">
            <v:imagedata r:id="rId10" o:title=""/>
          </v:shape>
          <o:OLEObject Type="Embed" ProgID="Equation.DSMT4" ShapeID="_x0000_i1025" DrawAspect="Content" ObjectID="_1510037083" r:id="rId11"/>
        </w:object>
      </w:r>
      <w:r>
        <w:rPr>
          <w:rFonts w:hint="eastAsia"/>
        </w:rPr>
        <w:t>的斜率分別為</w:t>
      </w:r>
      <w:r w:rsidRPr="00D177AB">
        <w:rPr>
          <w:position w:val="-12"/>
        </w:rPr>
        <w:object w:dxaOrig="1340" w:dyaOrig="360">
          <v:shape id="_x0000_i1026" type="#_x0000_t75" style="width:66.6pt;height:18pt" o:ole="">
            <v:imagedata r:id="rId12" o:title=""/>
          </v:shape>
          <o:OLEObject Type="Embed" ProgID="Equation.DSMT4" ShapeID="_x0000_i1026" DrawAspect="Content" ObjectID="_1510037084" r:id="rId13"/>
        </w:object>
      </w:r>
      <w:r>
        <w:t xml:space="preserve"> </w:t>
      </w:r>
      <w:r>
        <w:rPr>
          <w:rFonts w:hint="eastAsia"/>
        </w:rPr>
        <w:t>則</w:t>
      </w:r>
      <w:r w:rsidR="00224C5B" w:rsidRPr="00B52E6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</w:p>
    <w:p w:rsidR="00967F83" w:rsidRPr="0047739B" w:rsidRDefault="00DA2364" w:rsidP="00B320E9">
      <w:r w:rsidRPr="00D177AB">
        <w:rPr>
          <w:b/>
        </w:rPr>
        <w:t>(2)</w:t>
      </w:r>
      <w:r w:rsidR="00461710" w:rsidRPr="00B52E6F">
        <w:t xml:space="preserve"> </w:t>
      </w:r>
      <w:r w:rsidR="00224C5B" w:rsidRPr="00B52E6F">
        <w:t xml:space="preserve"> </w:t>
      </w:r>
      <w:r w:rsidR="007959C2" w:rsidRPr="00B52E6F">
        <w:t>直線</w:t>
      </w:r>
      <w:r w:rsidR="007959C2" w:rsidRPr="00B52E6F">
        <w:rPr>
          <w:i/>
          <w:iCs/>
        </w:rPr>
        <w:t>AB</w:t>
      </w:r>
      <w:r w:rsidR="007959C2" w:rsidRPr="00B52E6F">
        <w:t>之方程式為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＋</m:t>
        </m:r>
        <m:r>
          <m:rPr>
            <m:sty m:val="p"/>
          </m:rPr>
          <w:rPr>
            <w:rFonts w:ascii="Cambria Math" w:hAnsi="Cambria Math"/>
          </w:rPr>
          <m:t>4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－</m:t>
        </m:r>
        <m:r>
          <m:rPr>
            <m:sty m:val="p"/>
          </m:rPr>
          <w:rPr>
            <w:rFonts w:ascii="Cambria Math" w:hAnsi="Cambria Math"/>
          </w:rPr>
          <m:t>10</m:t>
        </m:r>
        <m:r>
          <m:rPr>
            <m:sty m:val="p"/>
          </m:rPr>
          <w:rPr>
            <w:rFonts w:ascii="Cambria Math" w:hAnsi="Cambria Math"/>
          </w:rPr>
          <m:t>＝</m:t>
        </m:r>
        <m:r>
          <m:rPr>
            <m:sty m:val="p"/>
          </m:rPr>
          <w:rPr>
            <w:rFonts w:ascii="Cambria Math" w:hAnsi="Cambria Math"/>
          </w:rPr>
          <m:t>0</m:t>
        </m:r>
      </m:oMath>
    </w:p>
    <w:p w:rsidR="00967F83" w:rsidRPr="00B52E6F" w:rsidRDefault="00967F83" w:rsidP="00B320E9">
      <w:pPr>
        <w:rPr>
          <w:iCs/>
        </w:rPr>
      </w:pPr>
      <w:r w:rsidRPr="00D177AB">
        <w:rPr>
          <w:b/>
        </w:rPr>
        <w:t>(3)</w:t>
      </w:r>
      <w:r w:rsidR="00461710" w:rsidRPr="00B52E6F">
        <w:t xml:space="preserve"> </w:t>
      </w:r>
      <w:r w:rsidR="00224C5B" w:rsidRPr="00B52E6F">
        <w:t xml:space="preserve"> </w:t>
      </w:r>
      <w:r w:rsidR="007959C2" w:rsidRPr="00B52E6F">
        <w:t>直線</w:t>
      </w:r>
      <w:r w:rsidR="00CD50F9" w:rsidRPr="00B52E6F">
        <w:rPr>
          <w:i/>
          <w:iCs/>
        </w:rPr>
        <w:t>AD</w:t>
      </w:r>
      <w:r w:rsidR="00EB77E5" w:rsidRPr="00B52E6F">
        <w:rPr>
          <w:iCs/>
        </w:rPr>
        <w:t>的</w:t>
      </w:r>
      <w:r w:rsidR="00EB77E5" w:rsidRPr="00B52E6F">
        <w:rPr>
          <w:i/>
          <w:iCs/>
        </w:rPr>
        <w:t>x</w:t>
      </w:r>
      <w:r w:rsidR="00EB77E5" w:rsidRPr="00B52E6F">
        <w:rPr>
          <w:iCs/>
        </w:rPr>
        <w:t>截距為</w:t>
      </w:r>
      <w:r w:rsidR="00EB77E5" w:rsidRPr="00B52E6F">
        <w:rPr>
          <w:iCs/>
          <w:position w:val="-24"/>
        </w:rPr>
        <w:object w:dxaOrig="240" w:dyaOrig="620">
          <v:shape id="_x0000_i1027" type="#_x0000_t75" style="width:12pt;height:31.2pt" o:ole="">
            <v:imagedata r:id="rId14" o:title=""/>
          </v:shape>
          <o:OLEObject Type="Embed" ProgID="Equation.DSMT4" ShapeID="_x0000_i1027" DrawAspect="Content" ObjectID="_1510037085" r:id="rId15"/>
        </w:object>
      </w:r>
      <w:r w:rsidR="00060F66" w:rsidRPr="00B52E6F">
        <w:t>，</w:t>
      </w:r>
      <w:r w:rsidR="00EB77E5" w:rsidRPr="00B52E6F">
        <w:rPr>
          <w:iCs/>
        </w:rPr>
        <w:t xml:space="preserve"> </w:t>
      </w:r>
      <w:r w:rsidR="00EB77E5" w:rsidRPr="00B52E6F">
        <w:rPr>
          <w:i/>
          <w:iCs/>
        </w:rPr>
        <w:t>y</w:t>
      </w:r>
      <w:r w:rsidR="00EB77E5" w:rsidRPr="00B52E6F">
        <w:rPr>
          <w:iCs/>
        </w:rPr>
        <w:t>截距為</w:t>
      </w:r>
      <w:r w:rsidR="00EB77E5" w:rsidRPr="00B52E6F">
        <w:rPr>
          <w:iCs/>
        </w:rPr>
        <w:t>4</w:t>
      </w:r>
    </w:p>
    <w:p w:rsidR="00292E39" w:rsidRPr="0047739B" w:rsidRDefault="00352635" w:rsidP="00B320E9">
      <w:r w:rsidRPr="00D177AB">
        <w:rPr>
          <w:b/>
        </w:rPr>
        <w:t>(4)</w:t>
      </w:r>
      <w:r w:rsidR="00461710" w:rsidRPr="00B52E6F">
        <w:t xml:space="preserve"> </w:t>
      </w:r>
      <w:r w:rsidR="00224C5B" w:rsidRPr="00B52E6F">
        <w:t xml:space="preserve"> </w:t>
      </w:r>
      <w:r w:rsidRPr="00B52E6F">
        <w:t>滿足四邊形區域（含邊界）的聯立不等式為</w:t>
      </w:r>
      <w:r w:rsidR="006E5840" w:rsidRPr="00B52E6F">
        <w:rPr>
          <w:position w:val="-66"/>
        </w:rPr>
        <w:object w:dxaOrig="1520" w:dyaOrig="1440">
          <v:shape id="_x0000_i1028" type="#_x0000_t75" style="width:75.6pt;height:1in" o:ole="">
            <v:imagedata r:id="rId16" o:title=""/>
          </v:shape>
          <o:OLEObject Type="Embed" ProgID="Equation.DSMT4" ShapeID="_x0000_i1028" DrawAspect="Content" ObjectID="_1510037086" r:id="rId17"/>
        </w:object>
      </w:r>
    </w:p>
    <w:p w:rsidR="006E5840" w:rsidRDefault="008771F6" w:rsidP="00B320E9">
      <w:r w:rsidRPr="00D177AB">
        <w:rPr>
          <w:b/>
        </w:rPr>
        <w:t>(5)</w:t>
      </w:r>
      <w:r w:rsidRPr="00B52E6F">
        <w:t xml:space="preserve">  </w:t>
      </w:r>
      <w:r w:rsidR="006E5840">
        <w:rPr>
          <w:rFonts w:hint="eastAsia"/>
        </w:rPr>
        <w:t>點</w:t>
      </w:r>
      <w:r w:rsidR="006E5840">
        <w:rPr>
          <w:rFonts w:hint="eastAsia"/>
        </w:rPr>
        <w:t>(4, 4)</w:t>
      </w:r>
      <w:r w:rsidR="006E5840">
        <w:rPr>
          <w:rFonts w:hint="eastAsia"/>
        </w:rPr>
        <w:t>在</w:t>
      </w:r>
      <w:r w:rsidR="006E5840" w:rsidRPr="00B52E6F">
        <w:t>四邊形區域</w:t>
      </w:r>
      <w:r w:rsidR="006E5840">
        <w:rPr>
          <w:rFonts w:hint="eastAsia"/>
        </w:rPr>
        <w:t>內</w:t>
      </w:r>
    </w:p>
    <w:p w:rsidR="00D177AB" w:rsidRPr="00D177AB" w:rsidRDefault="00D177AB" w:rsidP="00B320E9">
      <w:pPr>
        <w:rPr>
          <w:b/>
        </w:rPr>
      </w:pPr>
      <w:r w:rsidRPr="00D177AB">
        <w:rPr>
          <w:b/>
        </w:rPr>
        <w:t>點（</w:t>
      </w:r>
      <w:r w:rsidRPr="00D177AB">
        <w:rPr>
          <w:b/>
          <w:i/>
          <w:iCs/>
        </w:rPr>
        <w:t>x</w:t>
      </w:r>
      <w:r w:rsidRPr="00D177AB">
        <w:rPr>
          <w:b/>
        </w:rPr>
        <w:t>，</w:t>
      </w:r>
      <w:r w:rsidRPr="00D177AB">
        <w:rPr>
          <w:b/>
          <w:i/>
          <w:iCs/>
        </w:rPr>
        <w:t>y</w:t>
      </w:r>
      <w:r w:rsidRPr="00D177AB">
        <w:rPr>
          <w:b/>
        </w:rPr>
        <w:t>）為</w:t>
      </w:r>
      <w:r w:rsidRPr="00D177AB">
        <w:rPr>
          <w:b/>
          <w:i/>
          <w:iCs/>
        </w:rPr>
        <w:t>ABCD</w:t>
      </w:r>
      <w:r w:rsidRPr="00D177AB">
        <w:rPr>
          <w:b/>
        </w:rPr>
        <w:t>四邊形區域（含邊界）上的點</w:t>
      </w:r>
    </w:p>
    <w:p w:rsidR="00352635" w:rsidRPr="00B52E6F" w:rsidRDefault="00352635" w:rsidP="00B320E9">
      <w:r w:rsidRPr="00D177AB">
        <w:rPr>
          <w:b/>
        </w:rPr>
        <w:t>(</w:t>
      </w:r>
      <w:r w:rsidR="008771F6" w:rsidRPr="00D177AB">
        <w:rPr>
          <w:b/>
        </w:rPr>
        <w:t>6</w:t>
      </w:r>
      <w:r w:rsidRPr="00D177AB">
        <w:rPr>
          <w:b/>
        </w:rPr>
        <w:t>)</w:t>
      </w:r>
      <w:r w:rsidR="0002370F" w:rsidRPr="00B52E6F">
        <w:t xml:space="preserve">  </w:t>
      </w:r>
      <w:r w:rsidRPr="00B52E6F">
        <w:rPr>
          <w:i/>
        </w:rPr>
        <w:t>x</w:t>
      </w:r>
      <m:oMath>
        <m:r>
          <m:rPr>
            <m:sty m:val="p"/>
          </m:rPr>
          <w:rPr>
            <w:rFonts w:ascii="Cambria Math" w:hAnsi="Cambria Math"/>
          </w:rPr>
          <m:t>－</m:t>
        </m:r>
      </m:oMath>
      <w:r w:rsidRPr="00B52E6F">
        <w:rPr>
          <w:i/>
        </w:rPr>
        <w:t>y</w:t>
      </w:r>
      <w:r w:rsidRPr="00B52E6F">
        <w:t>在</w:t>
      </w:r>
      <w:r w:rsidRPr="00D177AB">
        <w:rPr>
          <w:i/>
        </w:rPr>
        <w:t>D</w:t>
      </w:r>
      <w:r w:rsidRPr="00B52E6F">
        <w:t>點有最大值</w:t>
      </w:r>
    </w:p>
    <w:p w:rsidR="00C52FB1" w:rsidRPr="00C52FB1" w:rsidRDefault="00352635" w:rsidP="00B320E9">
      <w:r w:rsidRPr="00D177AB">
        <w:rPr>
          <w:b/>
        </w:rPr>
        <w:t>(</w:t>
      </w:r>
      <w:r w:rsidR="009F5F2B" w:rsidRPr="00D177AB">
        <w:rPr>
          <w:b/>
        </w:rPr>
        <w:t>7</w:t>
      </w:r>
      <w:r w:rsidR="008771F6" w:rsidRPr="00D177AB">
        <w:rPr>
          <w:b/>
        </w:rPr>
        <w:t>)</w:t>
      </w:r>
      <w:r w:rsidR="0002370F" w:rsidRPr="00B52E6F">
        <w:t xml:space="preserve">  </w:t>
      </w:r>
      <w:r w:rsidRPr="00B52E6F">
        <w:t>若</w:t>
      </w:r>
      <w:r w:rsidRPr="00B52E6F">
        <w:rPr>
          <w:i/>
        </w:rPr>
        <w:t>x</w:t>
      </w:r>
      <m:oMath>
        <m:r>
          <m:rPr>
            <m:sty m:val="p"/>
          </m:rPr>
          <w:rPr>
            <w:rFonts w:ascii="Cambria Math" w:hAnsi="Cambria Math"/>
          </w:rPr>
          <m:t>+</m:t>
        </m:r>
      </m:oMath>
      <w:r w:rsidRPr="00B52E6F">
        <w:t>2</w:t>
      </w:r>
      <w:r w:rsidRPr="00B52E6F">
        <w:rPr>
          <w:i/>
        </w:rPr>
        <w:t>y</w:t>
      </w:r>
      <w:r w:rsidRPr="00B52E6F">
        <w:t>有最大值</w:t>
      </w:r>
      <w:r w:rsidR="00060F66" w:rsidRPr="00B52E6F">
        <w:t>，</w:t>
      </w:r>
      <w:r w:rsidR="00461710" w:rsidRPr="00B52E6F">
        <w:t>則</w:t>
      </w:r>
      <w:r w:rsidR="00C52FB1">
        <w:rPr>
          <w:rFonts w:hint="eastAsia"/>
        </w:rPr>
        <w:t>發生在</w:t>
      </w:r>
      <w:r w:rsidR="00C52FB1" w:rsidRPr="00C52FB1">
        <w:rPr>
          <w:rFonts w:hint="eastAsia"/>
          <w:i/>
        </w:rPr>
        <w:t>C</w:t>
      </w:r>
      <w:r w:rsidR="00C52FB1">
        <w:rPr>
          <w:rFonts w:hint="eastAsia"/>
        </w:rPr>
        <w:t>點</w:t>
      </w:r>
    </w:p>
    <w:p w:rsidR="00352635" w:rsidRPr="00B52E6F" w:rsidRDefault="00461710" w:rsidP="00B320E9">
      <w:r w:rsidRPr="00D177AB">
        <w:rPr>
          <w:b/>
        </w:rPr>
        <w:t>(</w:t>
      </w:r>
      <w:r w:rsidR="009F5F2B" w:rsidRPr="00D177AB">
        <w:rPr>
          <w:b/>
        </w:rPr>
        <w:t>8</w:t>
      </w:r>
      <w:r w:rsidR="008771F6" w:rsidRPr="00D177AB">
        <w:rPr>
          <w:b/>
        </w:rPr>
        <w:t>)</w:t>
      </w:r>
      <w:r w:rsidR="00224C5B" w:rsidRPr="00B52E6F">
        <w:t xml:space="preserve"> </w:t>
      </w:r>
      <w:r w:rsidR="0002370F" w:rsidRPr="00B52E6F">
        <w:t xml:space="preserve"> </w:t>
      </w:r>
      <w:r w:rsidR="00224C5B" w:rsidRPr="00B52E6F">
        <w:rPr>
          <w:position w:val="-24"/>
        </w:rPr>
        <w:object w:dxaOrig="660" w:dyaOrig="620">
          <v:shape id="_x0000_i1029" type="#_x0000_t75" style="width:33pt;height:31.2pt" o:ole="">
            <v:imagedata r:id="rId18" o:title=""/>
          </v:shape>
          <o:OLEObject Type="Embed" ProgID="Equation.DSMT4" ShapeID="_x0000_i1029" DrawAspect="Content" ObjectID="_1510037087" r:id="rId19"/>
        </w:object>
      </w:r>
      <w:r w:rsidR="00224C5B" w:rsidRPr="00B52E6F">
        <w:t xml:space="preserve"> </w:t>
      </w:r>
      <w:r w:rsidR="00224C5B" w:rsidRPr="00B52E6F">
        <w:t>在</w:t>
      </w:r>
      <w:r w:rsidR="00224C5B" w:rsidRPr="00D177AB">
        <w:rPr>
          <w:i/>
        </w:rPr>
        <w:t>C</w:t>
      </w:r>
      <w:r w:rsidR="00224C5B" w:rsidRPr="00B52E6F">
        <w:t>點有最小值</w:t>
      </w:r>
    </w:p>
    <w:p w:rsidR="00224C5B" w:rsidRPr="00B52E6F" w:rsidRDefault="00224C5B" w:rsidP="00B320E9">
      <w:r w:rsidRPr="00D177AB">
        <w:rPr>
          <w:b/>
        </w:rPr>
        <w:t>(</w:t>
      </w:r>
      <w:r w:rsidR="009F5F2B" w:rsidRPr="00D177AB">
        <w:rPr>
          <w:b/>
        </w:rPr>
        <w:t>9</w:t>
      </w:r>
      <w:r w:rsidRPr="00D177AB">
        <w:rPr>
          <w:b/>
        </w:rPr>
        <w:t>)</w:t>
      </w:r>
      <w:r w:rsidRPr="00B52E6F">
        <w:t xml:space="preserve"> </w:t>
      </w:r>
      <w:r w:rsidR="00B5469B" w:rsidRPr="00B52E6F">
        <w:t xml:space="preserve"> </w:t>
      </w:r>
      <w:r w:rsidRPr="00B52E6F">
        <w:rPr>
          <w:position w:val="-10"/>
        </w:rPr>
        <w:object w:dxaOrig="1219" w:dyaOrig="360">
          <v:shape id="_x0000_i1030" type="#_x0000_t75" style="width:60.6pt;height:18pt" o:ole="">
            <v:imagedata r:id="rId20" o:title=""/>
          </v:shape>
          <o:OLEObject Type="Embed" ProgID="Equation.DSMT4" ShapeID="_x0000_i1030" DrawAspect="Content" ObjectID="_1510037088" r:id="rId21"/>
        </w:object>
      </w:r>
      <w:r w:rsidRPr="00B52E6F">
        <w:t xml:space="preserve"> </w:t>
      </w:r>
      <w:r w:rsidRPr="00B52E6F">
        <w:t>在</w:t>
      </w:r>
      <w:r w:rsidR="00D177AB" w:rsidRPr="00D177AB">
        <w:rPr>
          <w:rFonts w:hint="eastAsia"/>
          <w:i/>
        </w:rPr>
        <w:t>A</w:t>
      </w:r>
      <w:r w:rsidRPr="00B52E6F">
        <w:t>點有最小值</w:t>
      </w:r>
    </w:p>
    <w:p w:rsidR="00C303BB" w:rsidRPr="00B52E6F" w:rsidRDefault="00224C5B" w:rsidP="00B320E9">
      <w:r w:rsidRPr="00D177AB">
        <w:rPr>
          <w:b/>
        </w:rPr>
        <w:t>(</w:t>
      </w:r>
      <w:r w:rsidR="009F5F2B" w:rsidRPr="00D177AB">
        <w:rPr>
          <w:b/>
        </w:rPr>
        <w:t>10</w:t>
      </w:r>
      <w:r w:rsidR="00B5469B" w:rsidRPr="00D177AB">
        <w:rPr>
          <w:b/>
        </w:rPr>
        <w:t>)</w:t>
      </w:r>
      <w:r w:rsidRPr="00B52E6F">
        <w:t xml:space="preserve"> </w:t>
      </w:r>
      <w:r w:rsidRPr="00B52E6F">
        <w:t>若</w:t>
      </w:r>
      <w:r w:rsidRPr="00B52E6F">
        <w:rPr>
          <w:i/>
        </w:rPr>
        <w:t>k x</w:t>
      </w:r>
      <m:oMath>
        <m:r>
          <m:rPr>
            <m:sty m:val="p"/>
          </m:rPr>
          <w:rPr>
            <w:rFonts w:ascii="Cambria Math" w:hAnsi="Cambria Math"/>
          </w:rPr>
          <m:t>－</m:t>
        </m:r>
      </m:oMath>
      <w:r w:rsidRPr="00B52E6F">
        <w:rPr>
          <w:i/>
        </w:rPr>
        <w:t>y</w:t>
      </w:r>
      <w:r w:rsidRPr="00B52E6F">
        <w:t xml:space="preserve"> </w:t>
      </w:r>
      <w:r w:rsidRPr="00B52E6F">
        <w:t>在</w:t>
      </w:r>
      <w:r w:rsidRPr="00D177AB">
        <w:rPr>
          <w:i/>
        </w:rPr>
        <w:t>B</w:t>
      </w:r>
      <w:r w:rsidRPr="00B52E6F">
        <w:t>點有</w:t>
      </w:r>
      <w:r w:rsidR="00D04957" w:rsidRPr="00B52E6F">
        <w:t>唯一的</w:t>
      </w:r>
      <w:r w:rsidRPr="00B52E6F">
        <w:t>最小值</w:t>
      </w:r>
      <w:r w:rsidR="00060F66" w:rsidRPr="00B52E6F">
        <w:t>，</w:t>
      </w:r>
      <w:r w:rsidRPr="00B52E6F">
        <w:t>則</w:t>
      </w:r>
      <w:r w:rsidRPr="00B52E6F">
        <w:t xml:space="preserve"> </w:t>
      </w:r>
      <w:r w:rsidR="00D04957" w:rsidRPr="00B52E6F">
        <w:rPr>
          <w:position w:val="-6"/>
        </w:rPr>
        <w:object w:dxaOrig="680" w:dyaOrig="279">
          <v:shape id="_x0000_i1031" type="#_x0000_t75" style="width:33.6pt;height:13.8pt" o:ole="">
            <v:imagedata r:id="rId22" o:title=""/>
          </v:shape>
          <o:OLEObject Type="Embed" ProgID="Equation.DSMT4" ShapeID="_x0000_i1031" DrawAspect="Content" ObjectID="_1510037089" r:id="rId23"/>
        </w:object>
      </w:r>
      <w:r w:rsidR="00D04957" w:rsidRPr="00B52E6F">
        <w:t xml:space="preserve"> </w:t>
      </w:r>
    </w:p>
    <w:p w:rsidR="00967F83" w:rsidRPr="00B52E6F" w:rsidRDefault="00967F83" w:rsidP="00B320E9"/>
    <w:p w:rsidR="00967F83" w:rsidRPr="00B52E6F" w:rsidRDefault="00C42635" w:rsidP="00B320E9">
      <w:pPr>
        <w:rPr>
          <w:b/>
        </w:rPr>
      </w:pPr>
      <w:r w:rsidRPr="00B52E6F">
        <w:rPr>
          <w:b/>
        </w:rPr>
        <w:lastRenderedPageBreak/>
        <w:t>二</w:t>
      </w:r>
      <w:r w:rsidR="009B46FB" w:rsidRPr="00B52E6F">
        <w:rPr>
          <w:b/>
        </w:rPr>
        <w:t>、</w:t>
      </w:r>
      <w:r w:rsidR="00D86F87" w:rsidRPr="00B52E6F">
        <w:rPr>
          <w:b/>
        </w:rPr>
        <w:t>多重</w:t>
      </w:r>
      <w:r w:rsidR="0082570E" w:rsidRPr="00B52E6F">
        <w:rPr>
          <w:b/>
        </w:rPr>
        <w:t>選</w:t>
      </w:r>
      <w:r w:rsidR="00D86F87" w:rsidRPr="00B52E6F">
        <w:rPr>
          <w:b/>
        </w:rPr>
        <w:t>擇</w:t>
      </w:r>
      <w:r w:rsidR="0082570E" w:rsidRPr="00B52E6F">
        <w:rPr>
          <w:b/>
        </w:rPr>
        <w:t>題</w:t>
      </w:r>
      <w:r w:rsidR="009B46FB" w:rsidRPr="00B52E6F">
        <w:rPr>
          <w:b/>
        </w:rPr>
        <w:t>(</w:t>
      </w:r>
      <w:r w:rsidR="009B46FB" w:rsidRPr="00B52E6F">
        <w:rPr>
          <w:b/>
        </w:rPr>
        <w:t>每題</w:t>
      </w:r>
      <w:r w:rsidR="00B65D5D" w:rsidRPr="00B52E6F">
        <w:rPr>
          <w:b/>
        </w:rPr>
        <w:t xml:space="preserve"> 6</w:t>
      </w:r>
      <w:r w:rsidR="009B46FB" w:rsidRPr="00B52E6F">
        <w:rPr>
          <w:b/>
        </w:rPr>
        <w:t xml:space="preserve"> </w:t>
      </w:r>
      <w:r w:rsidR="009B46FB" w:rsidRPr="00B52E6F">
        <w:rPr>
          <w:b/>
        </w:rPr>
        <w:t>分，共</w:t>
      </w:r>
      <w:r w:rsidR="009B46FB" w:rsidRPr="00B52E6F">
        <w:rPr>
          <w:b/>
        </w:rPr>
        <w:t xml:space="preserve"> </w:t>
      </w:r>
      <w:r w:rsidR="00B65D5D" w:rsidRPr="00B52E6F">
        <w:rPr>
          <w:b/>
        </w:rPr>
        <w:t>24</w:t>
      </w:r>
      <w:r w:rsidR="009B46FB" w:rsidRPr="00B52E6F">
        <w:rPr>
          <w:b/>
        </w:rPr>
        <w:t xml:space="preserve"> </w:t>
      </w:r>
      <w:r w:rsidR="009B46FB" w:rsidRPr="00B52E6F">
        <w:rPr>
          <w:b/>
        </w:rPr>
        <w:t>分</w:t>
      </w:r>
      <w:r w:rsidR="00C63040" w:rsidRPr="00B52E6F">
        <w:rPr>
          <w:b/>
        </w:rPr>
        <w:t>，錯一個選項扣</w:t>
      </w:r>
      <w:r w:rsidR="00C63040" w:rsidRPr="00B52E6F">
        <w:rPr>
          <w:b/>
        </w:rPr>
        <w:t>2</w:t>
      </w:r>
      <w:r w:rsidR="00C63040" w:rsidRPr="00B52E6F">
        <w:rPr>
          <w:b/>
        </w:rPr>
        <w:t>分，扣至該題</w:t>
      </w:r>
      <w:r w:rsidR="00C63040" w:rsidRPr="00B52E6F">
        <w:rPr>
          <w:b/>
        </w:rPr>
        <w:t>0</w:t>
      </w:r>
      <w:r w:rsidR="00C63040" w:rsidRPr="00B52E6F">
        <w:rPr>
          <w:b/>
        </w:rPr>
        <w:t>分為止</w:t>
      </w:r>
      <w:r w:rsidR="009B46FB" w:rsidRPr="00B52E6F">
        <w:rPr>
          <w:b/>
        </w:rPr>
        <w:t>)</w:t>
      </w:r>
    </w:p>
    <w:p w:rsidR="00AB2F11" w:rsidRPr="00B52E6F" w:rsidRDefault="009E6819" w:rsidP="00CA19F8">
      <w:bookmarkStart w:id="0" w:name="Q_08ED6F998E604B25AF4318882FB1E52C"/>
      <w:r w:rsidRPr="00EE7C0C">
        <w:rPr>
          <w:b/>
        </w:rPr>
        <w:t>1</w:t>
      </w:r>
      <w:r w:rsidR="00C44ED4" w:rsidRPr="00EE7C0C">
        <w:rPr>
          <w:b/>
        </w:rPr>
        <w:t>.</w:t>
      </w:r>
      <w:r w:rsidR="00AB2F11" w:rsidRPr="00AB2F11">
        <w:rPr>
          <w:rFonts w:hint="eastAsia"/>
        </w:rPr>
        <w:t xml:space="preserve"> </w:t>
      </w:r>
      <w:r w:rsidR="00AB2F11">
        <w:rPr>
          <w:rFonts w:hint="eastAsia"/>
        </w:rPr>
        <w:t>從地面不共線三點</w:t>
      </w:r>
      <w:r w:rsidR="00AB2F11" w:rsidRPr="002810AD">
        <w:rPr>
          <w:rFonts w:hint="eastAsia"/>
          <w:i/>
        </w:rPr>
        <w:t>A</w:t>
      </w:r>
      <w:r w:rsidR="00AB2F11">
        <w:rPr>
          <w:rFonts w:hint="eastAsia"/>
        </w:rPr>
        <w:t xml:space="preserve">, </w:t>
      </w:r>
      <w:r w:rsidR="00AB2F11" w:rsidRPr="002810AD">
        <w:rPr>
          <w:rFonts w:hint="eastAsia"/>
          <w:i/>
        </w:rPr>
        <w:t>B</w:t>
      </w:r>
      <w:r w:rsidR="00AB2F11">
        <w:rPr>
          <w:rFonts w:hint="eastAsia"/>
        </w:rPr>
        <w:t xml:space="preserve">, </w:t>
      </w:r>
      <w:r w:rsidR="00AB2F11" w:rsidRPr="002810AD">
        <w:rPr>
          <w:rFonts w:hint="eastAsia"/>
          <w:i/>
        </w:rPr>
        <w:t>C</w:t>
      </w:r>
      <w:r w:rsidR="00AB2F11" w:rsidRPr="002810AD">
        <w:rPr>
          <w:rFonts w:hint="eastAsia"/>
        </w:rPr>
        <w:t>測</w:t>
      </w:r>
      <w:r w:rsidR="00AB2F11">
        <w:rPr>
          <w:rFonts w:hint="eastAsia"/>
        </w:rPr>
        <w:t>得一山頂之仰角均為</w:t>
      </w:r>
      <w:r w:rsidR="00AB2F11" w:rsidRPr="00B52E6F">
        <w:rPr>
          <w:position w:val="-6"/>
        </w:rPr>
        <w:object w:dxaOrig="400" w:dyaOrig="279">
          <v:shape id="_x0000_i1032" type="#_x0000_t75" style="width:20.4pt;height:13.8pt" o:ole="">
            <v:imagedata r:id="rId24" o:title=""/>
          </v:shape>
          <o:OLEObject Type="Embed" ProgID="Equation.DSMT4" ShapeID="_x0000_i1032" DrawAspect="Content" ObjectID="_1510037090" r:id="rId25"/>
        </w:object>
      </w:r>
      <w:r w:rsidR="00AB2F11" w:rsidRPr="00B52E6F">
        <w:t>，</w:t>
      </w:r>
      <w:r w:rsidR="00AB2F11">
        <w:rPr>
          <w:rFonts w:hint="eastAsia"/>
        </w:rPr>
        <w:t>若</w:t>
      </w:r>
      <w:r w:rsidR="00AB2F11" w:rsidRPr="002810AD">
        <w:rPr>
          <w:position w:val="-6"/>
        </w:rPr>
        <w:object w:dxaOrig="1300" w:dyaOrig="279">
          <v:shape id="_x0000_i1033" type="#_x0000_t75" style="width:65.4pt;height:14.4pt" o:ole="">
            <v:imagedata r:id="rId26" o:title=""/>
          </v:shape>
          <o:OLEObject Type="Embed" ProgID="Equation.DSMT4" ShapeID="_x0000_i1033" DrawAspect="Content" ObjectID="_1510037091" r:id="rId27"/>
        </w:object>
      </w:r>
      <w:r w:rsidR="00AB2F11" w:rsidRPr="00B52E6F">
        <w:t>，</w:t>
      </w:r>
      <w:r w:rsidR="00AB2F11" w:rsidRPr="002810AD">
        <w:rPr>
          <w:position w:val="-6"/>
        </w:rPr>
        <w:object w:dxaOrig="1020" w:dyaOrig="340">
          <v:shape id="_x0000_i1034" type="#_x0000_t75" style="width:51pt;height:17.4pt" o:ole="">
            <v:imagedata r:id="rId28" o:title=""/>
          </v:shape>
          <o:OLEObject Type="Embed" ProgID="Equation.DSMT4" ShapeID="_x0000_i1034" DrawAspect="Content" ObjectID="_1510037092" r:id="rId29"/>
        </w:object>
      </w:r>
      <w:r w:rsidR="00AB2F11">
        <w:rPr>
          <w:rFonts w:hint="eastAsia"/>
        </w:rPr>
        <w:t>公尺</w:t>
      </w:r>
      <w:r w:rsidR="00AB2F11" w:rsidRPr="00B52E6F">
        <w:t>，</w:t>
      </w:r>
    </w:p>
    <w:p w:rsidR="00C44ED4" w:rsidRPr="00B52E6F" w:rsidRDefault="00C44ED4" w:rsidP="00C44ED4">
      <w:r w:rsidRPr="00B52E6F">
        <w:t>，下列敘述何者正確？</w:t>
      </w:r>
    </w:p>
    <w:p w:rsidR="00C44ED4" w:rsidRPr="00CA19F8" w:rsidRDefault="00C44ED4" w:rsidP="0033276A">
      <w:pPr>
        <w:ind w:left="397" w:hanging="397"/>
      </w:pPr>
      <w:r w:rsidRPr="00B52E6F">
        <w:t>(A)</w:t>
      </w:r>
      <w:r w:rsidR="00CA19F8">
        <w:rPr>
          <w:rFonts w:hint="eastAsia"/>
        </w:rPr>
        <w:t xml:space="preserve"> </w:t>
      </w:r>
      <w:r w:rsidR="002E02F0">
        <w:rPr>
          <w:rFonts w:hint="eastAsia"/>
        </w:rPr>
        <w:t xml:space="preserve"> </w:t>
      </w:r>
      <w:r w:rsidR="00CA19F8" w:rsidRPr="00CA19F8">
        <w:rPr>
          <w:rFonts w:hint="eastAsia"/>
          <w:i/>
        </w:rPr>
        <w:t>A</w:t>
      </w:r>
      <w:r w:rsidR="00CA19F8">
        <w:rPr>
          <w:rFonts w:hint="eastAsia"/>
          <w:i/>
        </w:rPr>
        <w:t xml:space="preserve">, </w:t>
      </w:r>
      <w:r w:rsidR="00CA19F8" w:rsidRPr="00CA19F8">
        <w:rPr>
          <w:rFonts w:hint="eastAsia"/>
          <w:i/>
        </w:rPr>
        <w:t>B</w:t>
      </w:r>
      <w:r w:rsidR="00CA19F8">
        <w:rPr>
          <w:rFonts w:hint="eastAsia"/>
          <w:i/>
        </w:rPr>
        <w:t xml:space="preserve">, </w:t>
      </w:r>
      <w:r w:rsidR="00CA19F8" w:rsidRPr="00CA19F8">
        <w:rPr>
          <w:rFonts w:hint="eastAsia"/>
          <w:i/>
        </w:rPr>
        <w:t>C</w:t>
      </w:r>
      <w:r w:rsidR="00CA19F8">
        <w:rPr>
          <w:rFonts w:hint="eastAsia"/>
        </w:rPr>
        <w:t>到山腳等距離</w:t>
      </w:r>
    </w:p>
    <w:p w:rsidR="00532F1A" w:rsidRPr="00B52E6F" w:rsidRDefault="00532F1A" w:rsidP="0033276A">
      <w:pPr>
        <w:ind w:left="397" w:hanging="397"/>
      </w:pPr>
      <w:r w:rsidRPr="00B52E6F">
        <w:t>(B)</w:t>
      </w:r>
      <w:r w:rsidR="00CA19F8">
        <w:rPr>
          <w:rFonts w:hint="eastAsia"/>
        </w:rPr>
        <w:t xml:space="preserve"> </w:t>
      </w:r>
      <w:r w:rsidR="002E02F0">
        <w:rPr>
          <w:rFonts w:hint="eastAsia"/>
        </w:rPr>
        <w:t xml:space="preserve"> </w:t>
      </w:r>
      <w:r w:rsidR="00CA19F8" w:rsidRPr="00CA19F8">
        <w:rPr>
          <w:rFonts w:hint="eastAsia"/>
          <w:i/>
        </w:rPr>
        <w:t>A</w:t>
      </w:r>
      <w:r w:rsidR="00CA19F8">
        <w:rPr>
          <w:rFonts w:hint="eastAsia"/>
          <w:i/>
        </w:rPr>
        <w:t xml:space="preserve">, </w:t>
      </w:r>
      <w:r w:rsidR="00CA19F8" w:rsidRPr="00CA19F8">
        <w:rPr>
          <w:rFonts w:hint="eastAsia"/>
          <w:i/>
        </w:rPr>
        <w:t>B</w:t>
      </w:r>
      <w:r w:rsidR="00CA19F8">
        <w:rPr>
          <w:rFonts w:hint="eastAsia"/>
          <w:i/>
        </w:rPr>
        <w:t xml:space="preserve">, </w:t>
      </w:r>
      <w:r w:rsidR="00CA19F8" w:rsidRPr="00CA19F8">
        <w:rPr>
          <w:rFonts w:hint="eastAsia"/>
          <w:i/>
        </w:rPr>
        <w:t>C</w:t>
      </w:r>
      <w:r w:rsidR="00CA19F8">
        <w:rPr>
          <w:rFonts w:hint="eastAsia"/>
        </w:rPr>
        <w:t>三點共圓</w:t>
      </w:r>
      <w:r w:rsidR="00CA19F8" w:rsidRPr="00B52E6F">
        <w:t>，</w:t>
      </w:r>
      <w:r w:rsidR="00CA19F8">
        <w:rPr>
          <w:rFonts w:hint="eastAsia"/>
        </w:rPr>
        <w:t>其半徑為</w:t>
      </w:r>
      <w:r w:rsidR="00CA19F8" w:rsidRPr="00CA19F8">
        <w:rPr>
          <w:position w:val="-28"/>
        </w:rPr>
        <w:object w:dxaOrig="460" w:dyaOrig="660">
          <v:shape id="_x0000_i1035" type="#_x0000_t75" style="width:23.4pt;height:33pt" o:ole="">
            <v:imagedata r:id="rId30" o:title=""/>
          </v:shape>
          <o:OLEObject Type="Embed" ProgID="Equation.DSMT4" ShapeID="_x0000_i1035" DrawAspect="Content" ObjectID="_1510037093" r:id="rId31"/>
        </w:object>
      </w:r>
      <w:r w:rsidR="00CA19F8" w:rsidRPr="00B52E6F">
        <w:t>公尺</w:t>
      </w:r>
    </w:p>
    <w:p w:rsidR="00C44ED4" w:rsidRPr="00B52E6F" w:rsidRDefault="00532F1A" w:rsidP="0033276A">
      <w:pPr>
        <w:ind w:left="397" w:hanging="397"/>
      </w:pPr>
      <w:r w:rsidRPr="00B52E6F">
        <w:t>(C)</w:t>
      </w:r>
      <w:r w:rsidR="002E02F0">
        <w:rPr>
          <w:rFonts w:hint="eastAsia"/>
        </w:rPr>
        <w:t xml:space="preserve"> </w:t>
      </w:r>
      <w:r w:rsidRPr="00B52E6F">
        <w:t xml:space="preserve"> </w:t>
      </w:r>
      <w:r w:rsidR="00CA19F8" w:rsidRPr="00CA19F8">
        <w:rPr>
          <w:rFonts w:hint="eastAsia"/>
          <w:i/>
        </w:rPr>
        <w:t>A</w:t>
      </w:r>
      <w:r w:rsidR="00CA19F8">
        <w:rPr>
          <w:rFonts w:hint="eastAsia"/>
          <w:i/>
        </w:rPr>
        <w:t xml:space="preserve">, </w:t>
      </w:r>
      <w:r w:rsidR="00CA19F8" w:rsidRPr="00CA19F8">
        <w:rPr>
          <w:rFonts w:hint="eastAsia"/>
          <w:i/>
        </w:rPr>
        <w:t>B</w:t>
      </w:r>
      <w:r w:rsidR="00CA19F8">
        <w:rPr>
          <w:rFonts w:hint="eastAsia"/>
          <w:i/>
        </w:rPr>
        <w:t xml:space="preserve">, </w:t>
      </w:r>
      <w:r w:rsidR="00CA19F8" w:rsidRPr="00CA19F8">
        <w:rPr>
          <w:rFonts w:hint="eastAsia"/>
          <w:i/>
        </w:rPr>
        <w:t>C</w:t>
      </w:r>
      <w:r w:rsidR="00CA19F8">
        <w:rPr>
          <w:rFonts w:hint="eastAsia"/>
        </w:rPr>
        <w:t>三點共圓</w:t>
      </w:r>
      <w:r w:rsidR="00CA19F8" w:rsidRPr="00B52E6F">
        <w:t>，</w:t>
      </w:r>
      <w:r w:rsidR="00CA19F8">
        <w:rPr>
          <w:rFonts w:hint="eastAsia"/>
        </w:rPr>
        <w:t>其半徑為</w:t>
      </w:r>
      <w:r w:rsidR="00CA19F8" w:rsidRPr="00CA19F8">
        <w:rPr>
          <w:position w:val="-6"/>
        </w:rPr>
        <w:object w:dxaOrig="440" w:dyaOrig="279">
          <v:shape id="_x0000_i1036" type="#_x0000_t75" style="width:21.6pt;height:14.4pt" o:ole="">
            <v:imagedata r:id="rId32" o:title=""/>
          </v:shape>
          <o:OLEObject Type="Embed" ProgID="Equation.DSMT4" ShapeID="_x0000_i1036" DrawAspect="Content" ObjectID="_1510037094" r:id="rId33"/>
        </w:object>
      </w:r>
      <w:r w:rsidR="00CA19F8" w:rsidRPr="00B52E6F">
        <w:t>公尺</w:t>
      </w:r>
    </w:p>
    <w:p w:rsidR="00927616" w:rsidRDefault="00532F1A" w:rsidP="0033276A">
      <w:pPr>
        <w:ind w:left="397" w:hanging="397"/>
      </w:pPr>
      <w:r w:rsidRPr="00B52E6F">
        <w:t xml:space="preserve">(D) </w:t>
      </w:r>
      <w:r w:rsidR="00927616">
        <w:rPr>
          <w:rFonts w:hint="eastAsia"/>
        </w:rPr>
        <w:t>山高為</w:t>
      </w:r>
      <w:r w:rsidR="00927616">
        <w:rPr>
          <w:rFonts w:hint="eastAsia"/>
        </w:rPr>
        <w:t>200</w:t>
      </w:r>
      <w:r w:rsidR="00927616">
        <w:t>公</w:t>
      </w:r>
      <w:r w:rsidR="00927616">
        <w:rPr>
          <w:rFonts w:hint="eastAsia"/>
        </w:rPr>
        <w:t>尺</w:t>
      </w:r>
    </w:p>
    <w:p w:rsidR="00927616" w:rsidRPr="00B52E6F" w:rsidRDefault="00532F1A" w:rsidP="00927616">
      <w:pPr>
        <w:ind w:left="397" w:hanging="397"/>
      </w:pPr>
      <w:r w:rsidRPr="00B52E6F">
        <w:t>(E)</w:t>
      </w:r>
      <w:r w:rsidR="0089168D" w:rsidRPr="00B52E6F">
        <w:t xml:space="preserve"> </w:t>
      </w:r>
      <w:r w:rsidR="00927616">
        <w:rPr>
          <w:rFonts w:hint="eastAsia"/>
        </w:rPr>
        <w:t>山高為</w:t>
      </w:r>
      <w:r w:rsidR="00927616" w:rsidRPr="00CA19F8">
        <w:rPr>
          <w:position w:val="-28"/>
        </w:rPr>
        <w:object w:dxaOrig="460" w:dyaOrig="660">
          <v:shape id="_x0000_i1037" type="#_x0000_t75" style="width:23.4pt;height:33pt" o:ole="">
            <v:imagedata r:id="rId30" o:title=""/>
          </v:shape>
          <o:OLEObject Type="Embed" ProgID="Equation.DSMT4" ShapeID="_x0000_i1037" DrawAspect="Content" ObjectID="_1510037095" r:id="rId34"/>
        </w:object>
      </w:r>
      <w:r w:rsidR="00927616">
        <w:t>公</w:t>
      </w:r>
      <w:r w:rsidR="00927616">
        <w:rPr>
          <w:rFonts w:hint="eastAsia"/>
        </w:rPr>
        <w:t>尺</w:t>
      </w:r>
    </w:p>
    <w:p w:rsidR="00CA19F8" w:rsidRPr="00B52E6F" w:rsidRDefault="00CA19F8" w:rsidP="00CA19F8">
      <w:pPr>
        <w:ind w:left="397" w:hanging="397"/>
      </w:pPr>
    </w:p>
    <w:p w:rsidR="00C44ED4" w:rsidRPr="00B52E6F" w:rsidRDefault="00C44ED4" w:rsidP="0033276A">
      <w:pPr>
        <w:ind w:left="397" w:hanging="397"/>
      </w:pPr>
    </w:p>
    <w:p w:rsidR="009E6819" w:rsidRPr="00B52E6F" w:rsidRDefault="009E6819" w:rsidP="009E6819">
      <w:r w:rsidRPr="00EE7C0C">
        <w:rPr>
          <w:b/>
        </w:rPr>
        <w:t>2.</w:t>
      </w:r>
      <w:r w:rsidRPr="00B52E6F">
        <w:t xml:space="preserve"> </w:t>
      </w:r>
      <w:r w:rsidRPr="00B52E6F">
        <w:t>就實數</w:t>
      </w:r>
      <w:r w:rsidRPr="00B52E6F">
        <w:rPr>
          <w:i/>
        </w:rPr>
        <w:t>k</w:t>
      </w:r>
      <w:r w:rsidRPr="00B52E6F">
        <w:t>值討論方程式</w:t>
      </w:r>
      <w:r w:rsidR="00023CEF" w:rsidRPr="00B52E6F">
        <w:rPr>
          <w:position w:val="-10"/>
        </w:rPr>
        <w:object w:dxaOrig="3780" w:dyaOrig="360">
          <v:shape id="_x0000_i1038" type="#_x0000_t75" style="width:189.6pt;height:18pt" o:ole="">
            <v:imagedata r:id="rId35" o:title=""/>
          </v:shape>
          <o:OLEObject Type="Embed" ProgID="Equation.DSMT4" ShapeID="_x0000_i1038" DrawAspect="Content" ObjectID="_1510037096" r:id="rId36"/>
        </w:object>
      </w:r>
      <w:r w:rsidRPr="00B52E6F">
        <w:t>的圖形，下列敘述何者正確？</w:t>
      </w:r>
    </w:p>
    <w:p w:rsidR="009E6819" w:rsidRPr="00B52E6F" w:rsidRDefault="009E6819" w:rsidP="009E6819">
      <w:r w:rsidRPr="00B52E6F">
        <w:t xml:space="preserve">(A) </w:t>
      </w:r>
      <w:r w:rsidRPr="00B52E6F">
        <w:t>若</w:t>
      </w:r>
      <w:r w:rsidRPr="00B52E6F">
        <w:rPr>
          <w:i/>
        </w:rPr>
        <w:t xml:space="preserve">k </w:t>
      </w:r>
      <w:r w:rsidR="00023CEF">
        <w:t xml:space="preserve">= </w:t>
      </w:r>
      <w:r w:rsidR="00023CEF">
        <w:rPr>
          <w:rFonts w:hint="eastAsia"/>
        </w:rPr>
        <w:t>2</w:t>
      </w:r>
      <w:r w:rsidRPr="00B52E6F">
        <w:t>時，方程式圖形為一點</w:t>
      </w:r>
    </w:p>
    <w:p w:rsidR="009E6819" w:rsidRPr="00B52E6F" w:rsidRDefault="009E6819" w:rsidP="009E6819">
      <w:r w:rsidRPr="00B52E6F">
        <w:t xml:space="preserve">(B) </w:t>
      </w:r>
      <w:r w:rsidRPr="00B52E6F">
        <w:t>若</w:t>
      </w:r>
      <w:r w:rsidR="00023CEF" w:rsidRPr="00B52E6F">
        <w:rPr>
          <w:position w:val="-6"/>
        </w:rPr>
        <w:object w:dxaOrig="1040" w:dyaOrig="279">
          <v:shape id="_x0000_i1039" type="#_x0000_t75" style="width:51.6pt;height:13.8pt" o:ole="">
            <v:imagedata r:id="rId37" o:title=""/>
          </v:shape>
          <o:OLEObject Type="Embed" ProgID="Equation.DSMT4" ShapeID="_x0000_i1039" DrawAspect="Content" ObjectID="_1510037097" r:id="rId38"/>
        </w:object>
      </w:r>
      <w:r w:rsidRPr="00B52E6F">
        <w:t>時，方程式的圖形不存在</w:t>
      </w:r>
    </w:p>
    <w:p w:rsidR="009E6819" w:rsidRPr="00B52E6F" w:rsidRDefault="009E6819" w:rsidP="009E6819">
      <w:r w:rsidRPr="00B52E6F">
        <w:t xml:space="preserve">(C) </w:t>
      </w:r>
      <w:r w:rsidRPr="00B52E6F">
        <w:t>若</w:t>
      </w:r>
      <w:r w:rsidR="00023CEF" w:rsidRPr="00B52E6F">
        <w:rPr>
          <w:position w:val="-6"/>
        </w:rPr>
        <w:object w:dxaOrig="680" w:dyaOrig="279">
          <v:shape id="_x0000_i1040" type="#_x0000_t75" style="width:33.6pt;height:13.8pt" o:ole="">
            <v:imagedata r:id="rId39" o:title=""/>
          </v:shape>
          <o:OLEObject Type="Embed" ProgID="Equation.DSMT4" ShapeID="_x0000_i1040" DrawAspect="Content" ObjectID="_1510037098" r:id="rId40"/>
        </w:object>
      </w:r>
      <w:r w:rsidRPr="00B52E6F">
        <w:t>或</w:t>
      </w:r>
      <w:r w:rsidR="00023CEF" w:rsidRPr="00B52E6F">
        <w:rPr>
          <w:position w:val="-6"/>
        </w:rPr>
        <w:object w:dxaOrig="620" w:dyaOrig="279">
          <v:shape id="_x0000_i1041" type="#_x0000_t75" style="width:30.6pt;height:13.8pt" o:ole="">
            <v:imagedata r:id="rId41" o:title=""/>
          </v:shape>
          <o:OLEObject Type="Embed" ProgID="Equation.DSMT4" ShapeID="_x0000_i1041" DrawAspect="Content" ObjectID="_1510037099" r:id="rId42"/>
        </w:object>
      </w:r>
      <w:r w:rsidRPr="00B52E6F">
        <w:t>時，方程式的圖形為一圓</w:t>
      </w:r>
    </w:p>
    <w:p w:rsidR="009E6819" w:rsidRPr="00B52E6F" w:rsidRDefault="009E6819" w:rsidP="009E6819">
      <w:r w:rsidRPr="00B52E6F">
        <w:t xml:space="preserve">(D) </w:t>
      </w:r>
      <w:r w:rsidRPr="00B52E6F">
        <w:t>若方程式的圖形為一圓，則此圓的最大面積為</w:t>
      </w:r>
      <w:r w:rsidRPr="00B52E6F">
        <w:rPr>
          <w:position w:val="-6"/>
        </w:rPr>
        <w:object w:dxaOrig="360" w:dyaOrig="279">
          <v:shape id="_x0000_i1042" type="#_x0000_t75" style="width:18pt;height:13.8pt" o:ole="">
            <v:imagedata r:id="rId43" o:title=""/>
          </v:shape>
          <o:OLEObject Type="Embed" ProgID="Equation.DSMT4" ShapeID="_x0000_i1042" DrawAspect="Content" ObjectID="_1510037100" r:id="rId44"/>
        </w:object>
      </w:r>
      <w:r w:rsidRPr="00B52E6F">
        <w:t xml:space="preserve"> </w:t>
      </w:r>
    </w:p>
    <w:p w:rsidR="009E6819" w:rsidRPr="00B52E6F" w:rsidRDefault="009E6819" w:rsidP="009E6819">
      <w:r w:rsidRPr="00B52E6F">
        <w:t xml:space="preserve">(E) </w:t>
      </w:r>
      <w:r w:rsidRPr="00B52E6F">
        <w:t>若方程式的圖形為一圓，則此圓的圓心必在直線</w:t>
      </w:r>
      <w:r w:rsidRPr="00B52E6F">
        <w:t xml:space="preserve">2 </w:t>
      </w:r>
      <w:r w:rsidRPr="00B52E6F">
        <w:rPr>
          <w:i/>
        </w:rPr>
        <w:t>x</w:t>
      </w:r>
      <m:oMath>
        <m:r>
          <m:rPr>
            <m:sty m:val="p"/>
          </m:rPr>
          <w:rPr>
            <w:rFonts w:ascii="Cambria Math" w:hAnsi="Cambria Math"/>
          </w:rPr>
          <m:t>－</m:t>
        </m:r>
      </m:oMath>
      <w:r w:rsidRPr="00B52E6F">
        <w:rPr>
          <w:i/>
        </w:rPr>
        <w:t>y</w:t>
      </w:r>
      <w:r w:rsidRPr="00B52E6F">
        <w:t xml:space="preserve"> =</w:t>
      </w:r>
      <m:oMath>
        <m:r>
          <m:rPr>
            <m:sty m:val="p"/>
          </m:rPr>
          <w:rPr>
            <w:rFonts w:ascii="Cambria Math" w:hAnsi="Cambria Math"/>
          </w:rPr>
          <m:t>－</m:t>
        </m:r>
      </m:oMath>
      <w:r w:rsidR="000950CB">
        <w:rPr>
          <w:rFonts w:hint="eastAsia"/>
        </w:rPr>
        <w:t>4</w:t>
      </w:r>
      <w:r w:rsidRPr="00B52E6F">
        <w:t>上</w:t>
      </w:r>
    </w:p>
    <w:p w:rsidR="0034580A" w:rsidRDefault="0034580A" w:rsidP="006F49DB">
      <w:pPr>
        <w:kinsoku w:val="0"/>
        <w:overflowPunct w:val="0"/>
        <w:autoSpaceDE w:val="0"/>
        <w:autoSpaceDN w:val="0"/>
        <w:spacing w:line="240" w:lineRule="auto"/>
      </w:pPr>
    </w:p>
    <w:p w:rsidR="001F6EBE" w:rsidRPr="00B52E6F" w:rsidRDefault="001F6EBE" w:rsidP="006F49DB">
      <w:pPr>
        <w:kinsoku w:val="0"/>
        <w:overflowPunct w:val="0"/>
        <w:autoSpaceDE w:val="0"/>
        <w:autoSpaceDN w:val="0"/>
        <w:spacing w:line="240" w:lineRule="auto"/>
      </w:pPr>
    </w:p>
    <w:p w:rsidR="008264B9" w:rsidRPr="00B52E6F" w:rsidRDefault="009E6819" w:rsidP="006F49DB">
      <w:pPr>
        <w:kinsoku w:val="0"/>
        <w:overflowPunct w:val="0"/>
        <w:autoSpaceDE w:val="0"/>
        <w:autoSpaceDN w:val="0"/>
        <w:spacing w:line="240" w:lineRule="auto"/>
      </w:pPr>
      <w:r w:rsidRPr="00EE7C0C">
        <w:rPr>
          <w:b/>
        </w:rPr>
        <w:t>3.</w:t>
      </w:r>
      <w:r w:rsidR="008264B9" w:rsidRPr="00B52E6F">
        <w:t xml:space="preserve"> </w:t>
      </w:r>
      <w:r w:rsidR="000E11F2" w:rsidRPr="00B52E6F">
        <w:t>已知</w:t>
      </w:r>
      <w:r w:rsidR="00661E0F">
        <w:rPr>
          <w:rFonts w:hint="eastAsia"/>
        </w:rPr>
        <w:t>兩</w:t>
      </w:r>
      <w:r w:rsidR="006F49DB" w:rsidRPr="00B52E6F">
        <w:t>直線</w:t>
      </w:r>
      <w:r w:rsidR="008264B9" w:rsidRPr="00B52E6F">
        <w:rPr>
          <w:position w:val="-12"/>
        </w:rPr>
        <w:object w:dxaOrig="260" w:dyaOrig="360">
          <v:shape id="_x0000_i1043" type="#_x0000_t75" style="width:13.2pt;height:18pt" o:ole="">
            <v:imagedata r:id="rId45" o:title=""/>
          </v:shape>
          <o:OLEObject Type="Embed" ProgID="Equation.DSMT4" ShapeID="_x0000_i1043" DrawAspect="Content" ObjectID="_1510037101" r:id="rId46"/>
        </w:object>
      </w:r>
      <w:r w:rsidR="008264B9" w:rsidRPr="00B52E6F">
        <w:t xml:space="preserve">: </w:t>
      </w:r>
      <w:r w:rsidR="008264B9" w:rsidRPr="00B52E6F">
        <w:rPr>
          <w:i/>
        </w:rPr>
        <w:t>x</w:t>
      </w:r>
      <m:oMath>
        <m:r>
          <m:rPr>
            <m:sty m:val="p"/>
          </m:rPr>
          <w:rPr>
            <w:rFonts w:ascii="Cambria Math" w:hAnsi="Cambria Math"/>
          </w:rPr>
          <m:t>－</m:t>
        </m:r>
      </m:oMath>
      <w:r w:rsidR="008264B9" w:rsidRPr="00B52E6F">
        <w:rPr>
          <w:i/>
        </w:rPr>
        <w:t>ay</w:t>
      </w:r>
      <w:r w:rsidR="008264B9" w:rsidRPr="00B52E6F">
        <w:t xml:space="preserve"> = 0</w:t>
      </w:r>
      <w:r w:rsidR="008264B9" w:rsidRPr="00B52E6F">
        <w:t>，</w:t>
      </w:r>
      <w:r w:rsidR="008264B9" w:rsidRPr="00B52E6F">
        <w:rPr>
          <w:position w:val="-12"/>
        </w:rPr>
        <w:object w:dxaOrig="279" w:dyaOrig="360">
          <v:shape id="_x0000_i1044" type="#_x0000_t75" style="width:13.8pt;height:18pt" o:ole="">
            <v:imagedata r:id="rId47" o:title=""/>
          </v:shape>
          <o:OLEObject Type="Embed" ProgID="Equation.DSMT4" ShapeID="_x0000_i1044" DrawAspect="Content" ObjectID="_1510037102" r:id="rId48"/>
        </w:object>
      </w:r>
      <w:r w:rsidR="008264B9" w:rsidRPr="00B52E6F">
        <w:t xml:space="preserve">: </w:t>
      </w:r>
      <w:r w:rsidR="008264B9" w:rsidRPr="00B52E6F">
        <w:rPr>
          <w:i/>
        </w:rPr>
        <w:t>ax</w:t>
      </w:r>
      <m:oMath>
        <m:r>
          <m:rPr>
            <m:sty m:val="p"/>
          </m:rPr>
          <w:rPr>
            <w:rFonts w:ascii="Cambria Math" w:hAnsi="Cambria Math"/>
          </w:rPr>
          <m:t>－</m:t>
        </m:r>
      </m:oMath>
      <w:r w:rsidR="008264B9" w:rsidRPr="00B52E6F">
        <w:rPr>
          <w:i/>
        </w:rPr>
        <w:t xml:space="preserve">y </w:t>
      </w:r>
      <w:r w:rsidR="008264B9" w:rsidRPr="00B52E6F">
        <w:t xml:space="preserve">= </w:t>
      </w:r>
      <w:r w:rsidR="008264B9" w:rsidRPr="00B52E6F">
        <w:rPr>
          <w:i/>
        </w:rPr>
        <w:t>a</w:t>
      </w:r>
      <w:r w:rsidR="008264B9" w:rsidRPr="00B52E6F">
        <w:t>+1</w:t>
      </w:r>
      <w:r w:rsidR="00661E0F" w:rsidRPr="00B52E6F">
        <w:t>，</w:t>
      </w:r>
      <w:r w:rsidR="000E11F2" w:rsidRPr="00B52E6F">
        <w:t>其中</w:t>
      </w:r>
      <w:r w:rsidR="000E11F2" w:rsidRPr="00B52E6F">
        <w:rPr>
          <w:i/>
        </w:rPr>
        <w:t>a</w:t>
      </w:r>
      <w:r w:rsidR="000E11F2" w:rsidRPr="00B52E6F">
        <w:t>為實數，</w:t>
      </w:r>
      <w:r w:rsidR="006F49DB" w:rsidRPr="00B52E6F">
        <w:t>則</w:t>
      </w:r>
      <w:r w:rsidR="008264B9" w:rsidRPr="00B52E6F">
        <w:t>下列</w:t>
      </w:r>
      <w:r w:rsidR="00407E1D" w:rsidRPr="00B52E6F">
        <w:t>敘述</w:t>
      </w:r>
      <w:r w:rsidR="008264B9" w:rsidRPr="00B52E6F">
        <w:t>何者正確？</w:t>
      </w:r>
    </w:p>
    <w:p w:rsidR="008264B9" w:rsidRPr="00B52E6F" w:rsidRDefault="008264B9" w:rsidP="006F49DB">
      <w:pPr>
        <w:kinsoku w:val="0"/>
        <w:overflowPunct w:val="0"/>
        <w:autoSpaceDE w:val="0"/>
        <w:autoSpaceDN w:val="0"/>
        <w:spacing w:line="240" w:lineRule="auto"/>
      </w:pPr>
      <w:r w:rsidRPr="00B52E6F">
        <w:t xml:space="preserve">(A) </w:t>
      </w:r>
      <w:r w:rsidR="000E11F2" w:rsidRPr="00B52E6F">
        <w:t>對任何實數</w:t>
      </w:r>
      <w:r w:rsidR="000E11F2" w:rsidRPr="00B52E6F">
        <w:rPr>
          <w:i/>
        </w:rPr>
        <w:t>a</w:t>
      </w:r>
      <w:r w:rsidR="000E11F2" w:rsidRPr="00B52E6F">
        <w:t>，兩直線</w:t>
      </w:r>
      <w:r w:rsidR="000E11F2" w:rsidRPr="00B52E6F">
        <w:rPr>
          <w:position w:val="-12"/>
        </w:rPr>
        <w:object w:dxaOrig="260" w:dyaOrig="360">
          <v:shape id="_x0000_i1045" type="#_x0000_t75" style="width:13.2pt;height:18pt" o:ole="">
            <v:imagedata r:id="rId45" o:title=""/>
          </v:shape>
          <o:OLEObject Type="Embed" ProgID="Equation.DSMT4" ShapeID="_x0000_i1045" DrawAspect="Content" ObjectID="_1510037103" r:id="rId49"/>
        </w:object>
      </w:r>
      <w:r w:rsidR="000E11F2" w:rsidRPr="00B52E6F">
        <w:t>與</w:t>
      </w:r>
      <w:r w:rsidR="000E11F2" w:rsidRPr="00B52E6F">
        <w:rPr>
          <w:position w:val="-12"/>
        </w:rPr>
        <w:object w:dxaOrig="279" w:dyaOrig="360">
          <v:shape id="_x0000_i1046" type="#_x0000_t75" style="width:13.8pt;height:18pt" o:ole="">
            <v:imagedata r:id="rId50" o:title=""/>
          </v:shape>
          <o:OLEObject Type="Embed" ProgID="Equation.DSMT4" ShapeID="_x0000_i1046" DrawAspect="Content" ObjectID="_1510037104" r:id="rId51"/>
        </w:object>
      </w:r>
      <w:r w:rsidR="000E11F2" w:rsidRPr="00B52E6F">
        <w:t>永遠不</w:t>
      </w:r>
      <w:r w:rsidR="009E5A84" w:rsidRPr="00B52E6F">
        <w:t>互相</w:t>
      </w:r>
      <w:r w:rsidR="000E11F2" w:rsidRPr="00B52E6F">
        <w:t>垂直</w:t>
      </w:r>
    </w:p>
    <w:p w:rsidR="000E11F2" w:rsidRPr="00B52E6F" w:rsidRDefault="008264B9" w:rsidP="006F49DB">
      <w:pPr>
        <w:kinsoku w:val="0"/>
        <w:overflowPunct w:val="0"/>
        <w:autoSpaceDE w:val="0"/>
        <w:autoSpaceDN w:val="0"/>
        <w:spacing w:line="240" w:lineRule="auto"/>
      </w:pPr>
      <w:r w:rsidRPr="00B52E6F">
        <w:t>(B)</w:t>
      </w:r>
      <w:r w:rsidR="000E11F2" w:rsidRPr="00B52E6F">
        <w:t xml:space="preserve"> </w:t>
      </w:r>
      <w:r w:rsidR="000E11F2" w:rsidRPr="00B52E6F">
        <w:t>若兩直線</w:t>
      </w:r>
      <w:r w:rsidR="000E11F2" w:rsidRPr="00B52E6F">
        <w:rPr>
          <w:position w:val="-12"/>
        </w:rPr>
        <w:object w:dxaOrig="260" w:dyaOrig="360">
          <v:shape id="_x0000_i1047" type="#_x0000_t75" style="width:13.2pt;height:18pt" o:ole="">
            <v:imagedata r:id="rId45" o:title=""/>
          </v:shape>
          <o:OLEObject Type="Embed" ProgID="Equation.DSMT4" ShapeID="_x0000_i1047" DrawAspect="Content" ObjectID="_1510037105" r:id="rId52"/>
        </w:object>
      </w:r>
      <w:r w:rsidR="000E11F2" w:rsidRPr="00B52E6F">
        <w:t>與</w:t>
      </w:r>
      <w:r w:rsidR="000E11F2" w:rsidRPr="00B52E6F">
        <w:rPr>
          <w:position w:val="-12"/>
        </w:rPr>
        <w:object w:dxaOrig="279" w:dyaOrig="360">
          <v:shape id="_x0000_i1048" type="#_x0000_t75" style="width:13.8pt;height:18pt" o:ole="">
            <v:imagedata r:id="rId50" o:title=""/>
          </v:shape>
          <o:OLEObject Type="Embed" ProgID="Equation.DSMT4" ShapeID="_x0000_i1048" DrawAspect="Content" ObjectID="_1510037106" r:id="rId53"/>
        </w:object>
      </w:r>
      <w:r w:rsidR="000E11F2" w:rsidRPr="00B52E6F">
        <w:t>不相交，則</w:t>
      </w:r>
      <w:r w:rsidR="000E11F2" w:rsidRPr="00B52E6F">
        <w:rPr>
          <w:i/>
        </w:rPr>
        <w:t xml:space="preserve">a </w:t>
      </w:r>
      <w:r w:rsidR="000E11F2" w:rsidRPr="00B52E6F">
        <w:t>=1</w:t>
      </w:r>
      <w:r w:rsidR="000E11F2" w:rsidRPr="00B52E6F">
        <w:t>或</w:t>
      </w:r>
      <m:oMath>
        <m:r>
          <m:rPr>
            <m:sty m:val="p"/>
          </m:rPr>
          <w:rPr>
            <w:rFonts w:ascii="Cambria Math" w:hAnsi="Cambria Math"/>
          </w:rPr>
          <m:t>－</m:t>
        </m:r>
        <m:r>
          <m:rPr>
            <m:sty m:val="p"/>
          </m:rPr>
          <w:rPr>
            <w:rFonts w:ascii="Cambria Math" w:hAnsi="Cambria Math"/>
          </w:rPr>
          <m:t>1</m:t>
        </m:r>
      </m:oMath>
    </w:p>
    <w:p w:rsidR="008264B9" w:rsidRPr="00B52E6F" w:rsidRDefault="000E11F2" w:rsidP="006F49DB">
      <w:pPr>
        <w:kinsoku w:val="0"/>
        <w:overflowPunct w:val="0"/>
        <w:autoSpaceDE w:val="0"/>
        <w:autoSpaceDN w:val="0"/>
        <w:spacing w:line="240" w:lineRule="auto"/>
      </w:pPr>
      <w:r w:rsidRPr="00B52E6F">
        <w:t xml:space="preserve">(C) </w:t>
      </w:r>
      <w:r w:rsidRPr="00B52E6F">
        <w:t>當</w:t>
      </w:r>
      <w:r w:rsidRPr="00B52E6F">
        <w:rPr>
          <w:i/>
        </w:rPr>
        <w:t>a</w:t>
      </w:r>
      <w:r w:rsidRPr="00B52E6F">
        <w:t>＝</w:t>
      </w:r>
      <w:r w:rsidR="00661E0F">
        <w:rPr>
          <w:rFonts w:hint="eastAsia"/>
        </w:rPr>
        <w:t>2</w:t>
      </w:r>
      <w:r w:rsidRPr="00B52E6F">
        <w:t>時，</w:t>
      </w:r>
      <w:r w:rsidR="00661E0F">
        <w:rPr>
          <w:rFonts w:hint="eastAsia"/>
        </w:rPr>
        <w:t>兩</w:t>
      </w:r>
      <w:r w:rsidR="00AA545A" w:rsidRPr="00B52E6F">
        <w:t>直線</w:t>
      </w:r>
      <w:r w:rsidR="004B5935">
        <w:rPr>
          <w:rFonts w:hint="eastAsia"/>
        </w:rPr>
        <w:t>斜率和為</w:t>
      </w:r>
      <w:r w:rsidR="004B5935" w:rsidRPr="004B5935">
        <w:rPr>
          <w:position w:val="-24"/>
        </w:rPr>
        <w:object w:dxaOrig="240" w:dyaOrig="620">
          <v:shape id="_x0000_i1049" type="#_x0000_t75" style="width:12pt;height:30.6pt" o:ole="">
            <v:imagedata r:id="rId54" o:title=""/>
          </v:shape>
          <o:OLEObject Type="Embed" ProgID="Equation.DSMT4" ShapeID="_x0000_i1049" DrawAspect="Content" ObjectID="_1510037107" r:id="rId55"/>
        </w:object>
      </w:r>
      <w:r w:rsidR="004B5935">
        <w:t xml:space="preserve"> </w:t>
      </w:r>
    </w:p>
    <w:p w:rsidR="008264B9" w:rsidRPr="00B52E6F" w:rsidRDefault="008264B9" w:rsidP="006F49DB">
      <w:pPr>
        <w:kinsoku w:val="0"/>
        <w:overflowPunct w:val="0"/>
        <w:autoSpaceDE w:val="0"/>
        <w:autoSpaceDN w:val="0"/>
        <w:spacing w:line="240" w:lineRule="auto"/>
      </w:pPr>
      <w:r w:rsidRPr="00B52E6F">
        <w:t>(</w:t>
      </w:r>
      <w:r w:rsidR="000E11F2" w:rsidRPr="00B52E6F">
        <w:t>D</w:t>
      </w:r>
      <w:r w:rsidRPr="00B52E6F">
        <w:t xml:space="preserve">) </w:t>
      </w:r>
      <w:r w:rsidR="006F49DB" w:rsidRPr="00B52E6F">
        <w:t>當</w:t>
      </w:r>
      <w:r w:rsidR="006F49DB" w:rsidRPr="00B52E6F">
        <w:rPr>
          <w:i/>
        </w:rPr>
        <w:t>a</w:t>
      </w:r>
      <w:r w:rsidR="00661E0F">
        <w:t>＝</w:t>
      </w:r>
      <m:oMath>
        <m:r>
          <m:rPr>
            <m:sty m:val="p"/>
          </m:rPr>
          <w:rPr>
            <w:rFonts w:ascii="Cambria Math" w:hAnsi="Cambria Math"/>
          </w:rPr>
          <m:t>－</m:t>
        </m:r>
        <m:r>
          <m:rPr>
            <m:sty m:val="p"/>
          </m:rPr>
          <w:rPr>
            <w:rFonts w:ascii="Cambria Math" w:hAnsi="Cambria Math"/>
          </w:rPr>
          <m:t>3</m:t>
        </m:r>
      </m:oMath>
      <w:r w:rsidR="006F49DB" w:rsidRPr="00B52E6F">
        <w:t>時，</w:t>
      </w:r>
      <w:r w:rsidR="00661E0F">
        <w:rPr>
          <w:rFonts w:hint="eastAsia"/>
        </w:rPr>
        <w:t>兩</w:t>
      </w:r>
      <w:r w:rsidR="00871C71" w:rsidRPr="00B52E6F">
        <w:t>直線</w:t>
      </w:r>
      <w:r w:rsidR="00AA545A">
        <w:t>相交</w:t>
      </w:r>
      <w:r w:rsidR="0076462A">
        <w:rPr>
          <w:rFonts w:hint="eastAsia"/>
        </w:rPr>
        <w:t>一點</w:t>
      </w:r>
    </w:p>
    <w:p w:rsidR="006F49DB" w:rsidRPr="00B52E6F" w:rsidRDefault="00B70BEA" w:rsidP="006F49DB">
      <w:pPr>
        <w:kinsoku w:val="0"/>
        <w:overflowPunct w:val="0"/>
        <w:autoSpaceDE w:val="0"/>
        <w:autoSpaceDN w:val="0"/>
        <w:spacing w:line="240" w:lineRule="auto"/>
      </w:pPr>
      <w:r w:rsidRPr="00B52E6F">
        <w:t>(E</w:t>
      </w:r>
      <w:r w:rsidR="008264B9" w:rsidRPr="00B52E6F">
        <w:t xml:space="preserve">) </w:t>
      </w:r>
      <w:r w:rsidR="00661E0F" w:rsidRPr="00B52E6F">
        <w:t>對任何實數</w:t>
      </w:r>
      <w:r w:rsidR="00661E0F" w:rsidRPr="00B52E6F">
        <w:rPr>
          <w:i/>
        </w:rPr>
        <w:t>a</w:t>
      </w:r>
      <w:r w:rsidR="00661E0F" w:rsidRPr="00B52E6F">
        <w:t>，</w:t>
      </w:r>
      <w:r w:rsidR="00661E0F" w:rsidRPr="00B52E6F">
        <w:rPr>
          <w:position w:val="-12"/>
        </w:rPr>
        <w:object w:dxaOrig="279" w:dyaOrig="360">
          <v:shape id="_x0000_i1050" type="#_x0000_t75" style="width:13.8pt;height:18pt" o:ole="">
            <v:imagedata r:id="rId47" o:title=""/>
          </v:shape>
          <o:OLEObject Type="Embed" ProgID="Equation.DSMT4" ShapeID="_x0000_i1050" DrawAspect="Content" ObjectID="_1510037108" r:id="rId56"/>
        </w:object>
      </w:r>
      <w:r w:rsidR="00661E0F">
        <w:rPr>
          <w:rFonts w:hint="eastAsia"/>
        </w:rPr>
        <w:t>恆過</w:t>
      </w:r>
      <w:r w:rsidR="00661E0F">
        <w:rPr>
          <w:rFonts w:hint="eastAsia"/>
        </w:rPr>
        <w:t>(1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－</m:t>
        </m:r>
        <m:r>
          <m:rPr>
            <m:sty m:val="p"/>
          </m:rPr>
          <w:rPr>
            <w:rFonts w:ascii="Cambria Math" w:hAnsi="Cambria Math"/>
          </w:rPr>
          <m:t>1</m:t>
        </m:r>
      </m:oMath>
      <w:r w:rsidR="00661E0F">
        <w:rPr>
          <w:rFonts w:hint="eastAsia"/>
        </w:rPr>
        <w:t>)</w:t>
      </w:r>
    </w:p>
    <w:bookmarkEnd w:id="0"/>
    <w:p w:rsidR="004067C9" w:rsidRDefault="004067C9" w:rsidP="00B320E9"/>
    <w:p w:rsidR="001F6EBE" w:rsidRPr="00B52E6F" w:rsidRDefault="001F6EBE" w:rsidP="00B320E9"/>
    <w:p w:rsidR="004067C9" w:rsidRPr="00B52E6F" w:rsidRDefault="003C7F90" w:rsidP="00B320E9">
      <w:r w:rsidRPr="00EE7C0C">
        <w:rPr>
          <w:b/>
        </w:rPr>
        <w:t xml:space="preserve">4. </w:t>
      </w:r>
      <w:r w:rsidRPr="00B52E6F">
        <w:t>若圓</w:t>
      </w:r>
      <w:r w:rsidRPr="00B52E6F">
        <w:rPr>
          <w:i/>
        </w:rPr>
        <w:t>C</w:t>
      </w:r>
      <w:r w:rsidR="009A2AB3" w:rsidRPr="00B52E6F">
        <w:t xml:space="preserve">: </w:t>
      </w:r>
      <w:r w:rsidRPr="00B52E6F">
        <w:t>2</w:t>
      </w:r>
      <w:r w:rsidR="00D177AB">
        <w:rPr>
          <w:rFonts w:hint="eastAsia"/>
        </w:rPr>
        <w:t xml:space="preserve"> </w:t>
      </w:r>
      <w:r w:rsidRPr="00B52E6F">
        <w:rPr>
          <w:i/>
          <w:iCs/>
        </w:rPr>
        <w:t>x</w:t>
      </w:r>
      <w:r w:rsidRPr="00B52E6F">
        <w:rPr>
          <w:vertAlign w:val="superscript"/>
        </w:rPr>
        <w:t>2</w:t>
      </w:r>
      <w:r w:rsidRPr="00B52E6F">
        <w:t>＋</w:t>
      </w:r>
      <w:r w:rsidRPr="00B52E6F">
        <w:rPr>
          <w:i/>
        </w:rPr>
        <w:t>b</w:t>
      </w:r>
      <w:r w:rsidR="00D177AB">
        <w:rPr>
          <w:rFonts w:hint="eastAsia"/>
          <w:i/>
        </w:rPr>
        <w:t xml:space="preserve"> </w:t>
      </w:r>
      <w:r w:rsidR="00646318" w:rsidRPr="00B52E6F">
        <w:rPr>
          <w:i/>
        </w:rPr>
        <w:t>xy+c</w:t>
      </w:r>
      <w:r w:rsidR="00D177AB">
        <w:rPr>
          <w:rFonts w:hint="eastAsia"/>
          <w:i/>
        </w:rPr>
        <w:t xml:space="preserve"> </w:t>
      </w:r>
      <w:r w:rsidRPr="00B52E6F">
        <w:rPr>
          <w:i/>
          <w:iCs/>
        </w:rPr>
        <w:t>y</w:t>
      </w:r>
      <w:r w:rsidRPr="00B52E6F">
        <w:rPr>
          <w:vertAlign w:val="superscript"/>
        </w:rPr>
        <w:t>2</w:t>
      </w:r>
      <w:r w:rsidRPr="00B52E6F">
        <w:t>＋</w:t>
      </w:r>
      <w:r w:rsidR="00F84E07" w:rsidRPr="00B52E6F">
        <w:t>8</w:t>
      </w:r>
      <w:r w:rsidR="00D177AB">
        <w:rPr>
          <w:rFonts w:hint="eastAsia"/>
        </w:rPr>
        <w:t xml:space="preserve"> </w:t>
      </w:r>
      <w:r w:rsidRPr="00B52E6F">
        <w:rPr>
          <w:i/>
          <w:iCs/>
        </w:rPr>
        <w:t>x</w:t>
      </w:r>
      <w:r w:rsidRPr="00B52E6F">
        <w:t>＋</w:t>
      </w:r>
      <w:r w:rsidRPr="00B52E6F">
        <w:t>4</w:t>
      </w:r>
      <w:r w:rsidR="00D177AB">
        <w:rPr>
          <w:rFonts w:hint="eastAsia"/>
        </w:rPr>
        <w:t xml:space="preserve"> </w:t>
      </w:r>
      <w:r w:rsidRPr="00B52E6F">
        <w:rPr>
          <w:i/>
          <w:iCs/>
        </w:rPr>
        <w:t>y</w:t>
      </w:r>
      <w:r w:rsidRPr="00B52E6F">
        <w:t>－</w:t>
      </w:r>
      <w:r w:rsidR="00F84E07" w:rsidRPr="00B52E6F">
        <w:t>10</w:t>
      </w:r>
      <w:r w:rsidRPr="00B52E6F">
        <w:t>＝</w:t>
      </w:r>
      <w:r w:rsidRPr="00B52E6F">
        <w:t>0</w:t>
      </w:r>
      <w:r w:rsidR="00265D5B" w:rsidRPr="00B52E6F">
        <w:t>，下列敘述何者正確？</w:t>
      </w:r>
    </w:p>
    <w:p w:rsidR="00265D5B" w:rsidRPr="00B52E6F" w:rsidRDefault="00265D5B" w:rsidP="00B320E9">
      <w:r w:rsidRPr="00B52E6F">
        <w:t xml:space="preserve">(A) </w:t>
      </w:r>
      <w:r w:rsidR="00FA5EF0">
        <w:rPr>
          <w:rFonts w:hint="eastAsia"/>
        </w:rPr>
        <w:t xml:space="preserve"> </w:t>
      </w:r>
      <w:r w:rsidR="005D0E9C" w:rsidRPr="00B52E6F">
        <w:rPr>
          <w:i/>
        </w:rPr>
        <w:t>b</w:t>
      </w:r>
      <w:r w:rsidR="005D0E9C" w:rsidRPr="00B52E6F">
        <w:t xml:space="preserve"> = 0</w:t>
      </w:r>
    </w:p>
    <w:p w:rsidR="00265D5B" w:rsidRPr="00B52E6F" w:rsidRDefault="00265D5B" w:rsidP="00B320E9">
      <w:r w:rsidRPr="00B52E6F">
        <w:t>(B)</w:t>
      </w:r>
      <w:r w:rsidR="005D0E9C" w:rsidRPr="00B52E6F">
        <w:t xml:space="preserve"> </w:t>
      </w:r>
      <w:r w:rsidR="00FA5EF0">
        <w:rPr>
          <w:rFonts w:hint="eastAsia"/>
        </w:rPr>
        <w:t xml:space="preserve"> </w:t>
      </w:r>
      <w:r w:rsidR="005D0E9C" w:rsidRPr="00B52E6F">
        <w:rPr>
          <w:i/>
        </w:rPr>
        <w:t>c</w:t>
      </w:r>
      <w:r w:rsidR="005D0E9C" w:rsidRPr="00B52E6F">
        <w:t xml:space="preserve"> = 1</w:t>
      </w:r>
    </w:p>
    <w:p w:rsidR="00265D5B" w:rsidRDefault="00265D5B" w:rsidP="00B320E9">
      <w:r w:rsidRPr="00B52E6F">
        <w:t>(C)</w:t>
      </w:r>
      <w:r w:rsidR="005D0E9C" w:rsidRPr="00B52E6F">
        <w:t xml:space="preserve"> </w:t>
      </w:r>
      <w:r w:rsidR="005D0E9C" w:rsidRPr="00B52E6F">
        <w:t>圓</w:t>
      </w:r>
      <w:r w:rsidR="005D0E9C" w:rsidRPr="00B52E6F">
        <w:rPr>
          <w:i/>
        </w:rPr>
        <w:t>C</w:t>
      </w:r>
      <w:r w:rsidR="005D0E9C" w:rsidRPr="00B52E6F">
        <w:t>的圓心為</w:t>
      </w:r>
      <w:r w:rsidR="005D0E9C" w:rsidRPr="00B52E6F">
        <w:t>(</w:t>
      </w:r>
      <m:oMath>
        <m:r>
          <m:rPr>
            <m:sty m:val="p"/>
          </m:rPr>
          <w:rPr>
            <w:rFonts w:ascii="Cambria Math" w:hAnsi="Cambria Math"/>
          </w:rPr>
          <m:t>－</m:t>
        </m:r>
      </m:oMath>
      <w:r w:rsidR="00FF0904" w:rsidRPr="00B52E6F">
        <w:t>2</w:t>
      </w:r>
      <w:r w:rsidR="005D0E9C" w:rsidRPr="00B52E6F"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－</m:t>
        </m:r>
      </m:oMath>
      <w:r w:rsidR="00FF0904" w:rsidRPr="00B52E6F">
        <w:t>1</w:t>
      </w:r>
      <w:r w:rsidR="005D0E9C" w:rsidRPr="00B52E6F">
        <w:t xml:space="preserve">) </w:t>
      </w:r>
      <w:r w:rsidR="005D0E9C" w:rsidRPr="00B52E6F">
        <w:t>，半徑</w:t>
      </w:r>
      <w:r w:rsidR="00FF0904" w:rsidRPr="00B52E6F">
        <w:rPr>
          <w:position w:val="-8"/>
        </w:rPr>
        <w:object w:dxaOrig="480" w:dyaOrig="360">
          <v:shape id="_x0000_i1051" type="#_x0000_t75" style="width:24pt;height:18pt" o:ole="">
            <v:imagedata r:id="rId57" o:title=""/>
          </v:shape>
          <o:OLEObject Type="Embed" ProgID="Equation.DSMT4" ShapeID="_x0000_i1051" DrawAspect="Content" ObjectID="_1510037109" r:id="rId58"/>
        </w:object>
      </w:r>
    </w:p>
    <w:p w:rsidR="001107D2" w:rsidRPr="00B52E6F" w:rsidRDefault="001107D2" w:rsidP="00B320E9">
      <w:r w:rsidRPr="00B52E6F">
        <w:t>(D)</w:t>
      </w:r>
      <w:r w:rsidRPr="001107D2">
        <w:t xml:space="preserve"> </w:t>
      </w:r>
      <w:r w:rsidRPr="00B52E6F">
        <w:t>自圓外一點</w:t>
      </w:r>
      <w:r w:rsidRPr="00B52E6F">
        <w:rPr>
          <w:i/>
        </w:rPr>
        <w:t>P</w:t>
      </w:r>
      <w:r w:rsidRPr="00B52E6F">
        <w:t>（</w:t>
      </w:r>
      <w:r w:rsidRPr="00B52E6F">
        <w:t>2</w:t>
      </w:r>
      <w:r w:rsidRPr="00B52E6F">
        <w:t>，</w:t>
      </w:r>
      <w:r w:rsidRPr="00B52E6F">
        <w:t>5</w:t>
      </w:r>
      <w:r w:rsidRPr="00B52E6F">
        <w:t>）到圓</w:t>
      </w:r>
      <w:r w:rsidRPr="00B52E6F">
        <w:rPr>
          <w:i/>
        </w:rPr>
        <w:t>C</w:t>
      </w:r>
      <w:r w:rsidRPr="00B52E6F">
        <w:t>之切線段長為</w:t>
      </w:r>
      <w:r w:rsidRPr="00B52E6F">
        <w:rPr>
          <w:position w:val="-8"/>
        </w:rPr>
        <w:object w:dxaOrig="480" w:dyaOrig="360">
          <v:shape id="_x0000_i1052" type="#_x0000_t75" style="width:24pt;height:18pt" o:ole="">
            <v:imagedata r:id="rId59" o:title=""/>
          </v:shape>
          <o:OLEObject Type="Embed" ProgID="Equation.DSMT4" ShapeID="_x0000_i1052" DrawAspect="Content" ObjectID="_1510037110" r:id="rId60"/>
        </w:object>
      </w:r>
    </w:p>
    <w:p w:rsidR="005D0E9C" w:rsidRPr="00B52E6F" w:rsidRDefault="00265D5B" w:rsidP="00B320E9">
      <w:r w:rsidRPr="00B52E6F">
        <w:t>(E)</w:t>
      </w:r>
      <w:r w:rsidR="00886348" w:rsidRPr="00B52E6F">
        <w:t xml:space="preserve"> </w:t>
      </w:r>
      <w:r w:rsidR="004F2409" w:rsidRPr="00B52E6F">
        <w:t>若一直線過點</w:t>
      </w:r>
      <w:r w:rsidR="004F2409" w:rsidRPr="00B52E6F">
        <w:rPr>
          <w:i/>
        </w:rPr>
        <w:t>P</w:t>
      </w:r>
      <w:r w:rsidR="004F2409" w:rsidRPr="00B52E6F">
        <w:t>（</w:t>
      </w:r>
      <w:r w:rsidR="004F2409" w:rsidRPr="00B52E6F">
        <w:t>2</w:t>
      </w:r>
      <w:r w:rsidR="004F2409" w:rsidRPr="00B52E6F">
        <w:t>，</w:t>
      </w:r>
      <w:r w:rsidR="004F2409" w:rsidRPr="00B52E6F">
        <w:t>5</w:t>
      </w:r>
      <w:r w:rsidR="004F2409" w:rsidRPr="00B52E6F">
        <w:t>）與圓</w:t>
      </w:r>
      <w:r w:rsidR="004F2409" w:rsidRPr="00B52E6F">
        <w:rPr>
          <w:i/>
        </w:rPr>
        <w:t>C</w:t>
      </w:r>
      <w:r w:rsidR="004F2409" w:rsidRPr="00B52E6F">
        <w:t>相切於</w:t>
      </w:r>
      <w:r w:rsidR="004F2409" w:rsidRPr="00B52E6F">
        <w:rPr>
          <w:i/>
        </w:rPr>
        <w:t>A</w:t>
      </w:r>
      <w:r w:rsidR="004F2409" w:rsidRPr="00B52E6F">
        <w:t>、</w:t>
      </w:r>
      <w:r w:rsidR="004F2409" w:rsidRPr="00B52E6F">
        <w:rPr>
          <w:i/>
        </w:rPr>
        <w:t>B</w:t>
      </w:r>
      <w:r w:rsidR="004F2409" w:rsidRPr="00B52E6F">
        <w:t>兩點，則</w:t>
      </w:r>
      <w:r w:rsidR="00F14CDE" w:rsidRPr="00B52E6F">
        <w:rPr>
          <w:position w:val="-4"/>
        </w:rPr>
        <w:object w:dxaOrig="680" w:dyaOrig="260">
          <v:shape id="_x0000_i1053" type="#_x0000_t75" style="width:34.8pt;height:13.2pt" o:ole="">
            <v:imagedata r:id="rId61" o:title=""/>
          </v:shape>
          <o:OLEObject Type="Embed" ProgID="Equation.DSMT4" ShapeID="_x0000_i1053" DrawAspect="Content" ObjectID="_1510037111" r:id="rId62"/>
        </w:object>
      </w:r>
      <w:r w:rsidR="004F2409" w:rsidRPr="00B52E6F">
        <w:t>的外接圓方程式為</w:t>
      </w:r>
      <w:r w:rsidR="004F2409" w:rsidRPr="00B52E6F">
        <w:rPr>
          <w:position w:val="-10"/>
        </w:rPr>
        <w:object w:dxaOrig="1900" w:dyaOrig="360">
          <v:shape id="_x0000_i1054" type="#_x0000_t75" style="width:94.8pt;height:18pt" o:ole="">
            <v:imagedata r:id="rId63" o:title=""/>
          </v:shape>
          <o:OLEObject Type="Embed" ProgID="Equation.DSMT4" ShapeID="_x0000_i1054" DrawAspect="Content" ObjectID="_1510037112" r:id="rId64"/>
        </w:object>
      </w:r>
    </w:p>
    <w:p w:rsidR="005D0E9C" w:rsidRDefault="005D0E9C" w:rsidP="00B320E9"/>
    <w:p w:rsidR="00060F66" w:rsidRPr="00B52E6F" w:rsidRDefault="00466ED9" w:rsidP="00B320E9">
      <w:pPr>
        <w:rPr>
          <w:b/>
        </w:rPr>
      </w:pPr>
      <w:r w:rsidRPr="00B52E6F">
        <w:rPr>
          <w:b/>
        </w:rPr>
        <w:lastRenderedPageBreak/>
        <w:t>三</w:t>
      </w:r>
      <w:r w:rsidR="0082570E" w:rsidRPr="00B52E6F">
        <w:rPr>
          <w:b/>
        </w:rPr>
        <w:t>、</w:t>
      </w:r>
      <w:r w:rsidR="00D86F87" w:rsidRPr="00B52E6F">
        <w:rPr>
          <w:b/>
        </w:rPr>
        <w:t>填充</w:t>
      </w:r>
      <w:r w:rsidR="0082570E" w:rsidRPr="00B52E6F">
        <w:rPr>
          <w:b/>
        </w:rPr>
        <w:t>題</w:t>
      </w:r>
      <w:r w:rsidR="00284F5D" w:rsidRPr="00B52E6F">
        <w:rPr>
          <w:b/>
        </w:rPr>
        <w:t>(</w:t>
      </w:r>
      <w:r w:rsidR="001F6EBE">
        <w:rPr>
          <w:b/>
        </w:rPr>
        <w:t>每</w:t>
      </w:r>
      <w:r w:rsidR="001F6EBE">
        <w:rPr>
          <w:rFonts w:hint="eastAsia"/>
          <w:b/>
        </w:rPr>
        <w:t>格</w:t>
      </w:r>
      <w:r w:rsidR="00284F5D" w:rsidRPr="00B52E6F">
        <w:rPr>
          <w:b/>
        </w:rPr>
        <w:t xml:space="preserve"> 5 </w:t>
      </w:r>
      <w:r w:rsidR="00284F5D" w:rsidRPr="00B52E6F">
        <w:rPr>
          <w:b/>
        </w:rPr>
        <w:t>分，共</w:t>
      </w:r>
      <w:r w:rsidR="002E73BB">
        <w:rPr>
          <w:b/>
        </w:rPr>
        <w:t xml:space="preserve"> 3</w:t>
      </w:r>
      <w:r w:rsidR="002E73BB">
        <w:rPr>
          <w:rFonts w:hint="eastAsia"/>
          <w:b/>
        </w:rPr>
        <w:t>0</w:t>
      </w:r>
      <w:r w:rsidR="00284F5D" w:rsidRPr="00B52E6F">
        <w:rPr>
          <w:b/>
        </w:rPr>
        <w:t xml:space="preserve"> </w:t>
      </w:r>
      <w:r w:rsidR="00284F5D" w:rsidRPr="00B52E6F">
        <w:rPr>
          <w:b/>
        </w:rPr>
        <w:t>分</w:t>
      </w:r>
      <w:r w:rsidR="00284F5D" w:rsidRPr="00B52E6F">
        <w:rPr>
          <w:b/>
        </w:rPr>
        <w:t>)</w:t>
      </w:r>
    </w:p>
    <w:p w:rsidR="0003497D" w:rsidRDefault="007B59C6" w:rsidP="0003497D">
      <w:pPr>
        <w:ind w:left="397" w:hanging="397"/>
      </w:pPr>
      <w:r>
        <w:rPr>
          <w:rFonts w:hint="eastAsia"/>
          <w:b/>
        </w:rPr>
        <w:t>1</w:t>
      </w:r>
      <w:r w:rsidR="00F6684B" w:rsidRPr="00EE7C0C">
        <w:rPr>
          <w:b/>
        </w:rPr>
        <w:t>.</w:t>
      </w:r>
      <w:r w:rsidR="0003497D">
        <w:rPr>
          <w:rFonts w:hint="eastAsia"/>
          <w:b/>
        </w:rPr>
        <w:t xml:space="preserve"> </w:t>
      </w:r>
      <w:r w:rsidR="0003497D" w:rsidRPr="0003497D">
        <w:rPr>
          <w:rFonts w:hint="eastAsia"/>
        </w:rPr>
        <w:t>已知</w:t>
      </w:r>
      <w:r w:rsidR="00F520A9">
        <w:rPr>
          <w:rFonts w:hint="eastAsia"/>
        </w:rPr>
        <w:t>平面上</w:t>
      </w:r>
      <w:r w:rsidR="0003497D">
        <w:rPr>
          <w:rFonts w:hint="eastAsia"/>
        </w:rPr>
        <w:t>有一點</w:t>
      </w:r>
      <w:r>
        <w:rPr>
          <w:rFonts w:hint="eastAsia"/>
          <w:i/>
        </w:rPr>
        <w:t>P</w:t>
      </w:r>
      <w:r w:rsidR="0003497D" w:rsidRPr="00B52E6F">
        <w:t>(1,</w:t>
      </w:r>
      <m:oMath>
        <m:r>
          <m:rPr>
            <m:sty m:val="p"/>
          </m:rPr>
          <w:rPr>
            <w:rFonts w:ascii="Cambria Math" w:hAnsi="Cambria Math"/>
          </w:rPr>
          <m:t>－</m:t>
        </m:r>
        <m:r>
          <m:rPr>
            <m:sty m:val="p"/>
          </m:rPr>
          <w:rPr>
            <w:rFonts w:ascii="Cambria Math" w:hAnsi="Cambria Math"/>
          </w:rPr>
          <m:t>2</m:t>
        </m:r>
      </m:oMath>
      <w:r w:rsidR="0003497D" w:rsidRPr="00B52E6F">
        <w:t>)</w:t>
      </w:r>
      <w:r w:rsidR="0003497D" w:rsidRPr="00B52E6F">
        <w:t>，</w:t>
      </w:r>
      <w:r w:rsidR="0003497D">
        <w:rPr>
          <w:rFonts w:hint="eastAsia"/>
        </w:rPr>
        <w:t>試回答下列問題</w:t>
      </w:r>
      <w:r w:rsidR="0003497D">
        <w:rPr>
          <w:rFonts w:ascii="標楷體" w:hAnsi="標楷體" w:hint="eastAsia"/>
        </w:rPr>
        <w:t>：</w:t>
      </w:r>
    </w:p>
    <w:p w:rsidR="007B59C6" w:rsidRDefault="0003497D" w:rsidP="0003497D">
      <w:pPr>
        <w:ind w:left="397" w:hanging="397"/>
        <w:rPr>
          <w:b/>
        </w:rPr>
      </w:pPr>
      <w:r>
        <w:rPr>
          <w:rFonts w:hint="eastAsia"/>
          <w:b/>
        </w:rPr>
        <w:t xml:space="preserve">   (1)</w:t>
      </w:r>
      <w:r w:rsidR="00632E2D" w:rsidRPr="00B52E6F">
        <w:rPr>
          <w:i/>
        </w:rPr>
        <w:t xml:space="preserve"> </w:t>
      </w:r>
      <w:r w:rsidR="007B59C6" w:rsidRPr="00B52E6F">
        <w:rPr>
          <w:i/>
        </w:rPr>
        <w:t>P</w:t>
      </w:r>
      <w:r w:rsidR="00632E2D" w:rsidRPr="00B52E6F">
        <w:t>點</w:t>
      </w:r>
      <w:r w:rsidR="00B84378">
        <w:rPr>
          <w:rFonts w:hint="eastAsia"/>
        </w:rPr>
        <w:t>關於</w:t>
      </w:r>
      <w:r w:rsidR="007B59C6" w:rsidRPr="00B52E6F">
        <w:t>直線</w:t>
      </w:r>
      <w:r w:rsidR="007B59C6" w:rsidRPr="00B52E6F">
        <w:rPr>
          <w:i/>
        </w:rPr>
        <w:t>x</w:t>
      </w:r>
      <w:r w:rsidR="007B59C6" w:rsidRPr="00B52E6F">
        <w:t xml:space="preserve"> </w:t>
      </w:r>
      <w:r w:rsidR="007B59C6">
        <w:rPr>
          <w:rFonts w:hint="eastAsia"/>
        </w:rPr>
        <w:t>+</w:t>
      </w:r>
      <w:r w:rsidR="007B59C6">
        <w:t xml:space="preserve"> </w:t>
      </w:r>
      <w:r w:rsidR="007B59C6">
        <w:rPr>
          <w:rFonts w:hint="eastAsia"/>
        </w:rPr>
        <w:t>3</w:t>
      </w:r>
      <w:r w:rsidR="007B59C6" w:rsidRPr="00B52E6F">
        <w:rPr>
          <w:i/>
        </w:rPr>
        <w:t>y</w:t>
      </w:r>
      <w:r w:rsidR="007B59C6" w:rsidRPr="00B52E6F">
        <w:t xml:space="preserve"> </w:t>
      </w:r>
      <w:r w:rsidR="007B59C6" w:rsidRPr="00B52E6F">
        <w:sym w:font="Symbol" w:char="003D"/>
      </w:r>
      <w:r w:rsidR="007B59C6">
        <w:t xml:space="preserve"> </w:t>
      </w:r>
      <w:r w:rsidR="007B59C6">
        <w:rPr>
          <w:rFonts w:hint="eastAsia"/>
        </w:rPr>
        <w:t>5</w:t>
      </w:r>
      <w:r w:rsidR="007B59C6" w:rsidRPr="00B52E6F">
        <w:t>的對稱點座標為</w:t>
      </w:r>
      <w:r w:rsidR="007B59C6" w:rsidRPr="00B52E6F">
        <w:rPr>
          <w:u w:val="single"/>
        </w:rPr>
        <w:t xml:space="preserve">                  </w:t>
      </w:r>
      <w:r w:rsidR="007B59C6" w:rsidRPr="00B52E6F">
        <w:t>。</w:t>
      </w:r>
    </w:p>
    <w:p w:rsidR="0003497D" w:rsidRDefault="007B59C6" w:rsidP="007B59C6">
      <w:pPr>
        <w:ind w:leftChars="50" w:left="120" w:firstLineChars="100" w:firstLine="240"/>
      </w:pPr>
      <w:r w:rsidRPr="0003497D">
        <w:rPr>
          <w:rFonts w:hint="eastAsia"/>
          <w:b/>
        </w:rPr>
        <w:t>(2)</w:t>
      </w:r>
      <w:r w:rsidR="0003497D" w:rsidRPr="0003497D">
        <w:rPr>
          <w:rFonts w:hint="eastAsia"/>
        </w:rPr>
        <w:t>經過</w:t>
      </w:r>
      <w:r>
        <w:rPr>
          <w:rFonts w:hint="eastAsia"/>
          <w:i/>
        </w:rPr>
        <w:t>P</w:t>
      </w:r>
      <w:r w:rsidR="00E1704A">
        <w:rPr>
          <w:rFonts w:hint="eastAsia"/>
        </w:rPr>
        <w:t>點且兩</w:t>
      </w:r>
      <w:bookmarkStart w:id="1" w:name="_GoBack"/>
      <w:bookmarkEnd w:id="1"/>
      <w:r w:rsidR="00E1704A">
        <w:rPr>
          <w:rFonts w:hint="eastAsia"/>
        </w:rPr>
        <w:t>軸</w:t>
      </w:r>
      <w:r w:rsidR="0003497D">
        <w:rPr>
          <w:rFonts w:hint="eastAsia"/>
        </w:rPr>
        <w:t>截距相等的</w:t>
      </w:r>
      <w:r w:rsidR="00E46B4A" w:rsidRPr="00B52E6F">
        <w:t>直線方程式</w:t>
      </w:r>
      <w:r w:rsidR="00466ED9" w:rsidRPr="00B52E6F">
        <w:t>為</w:t>
      </w:r>
      <w:r w:rsidR="0003497D">
        <w:rPr>
          <w:u w:val="single"/>
        </w:rPr>
        <w:t xml:space="preserve">             </w:t>
      </w:r>
      <w:r w:rsidR="00DC13E5">
        <w:rPr>
          <w:rFonts w:hint="eastAsia"/>
          <w:u w:val="single"/>
        </w:rPr>
        <w:t xml:space="preserve"> </w:t>
      </w:r>
      <w:r w:rsidR="0003497D">
        <w:rPr>
          <w:u w:val="single"/>
        </w:rPr>
        <w:t xml:space="preserve">   </w:t>
      </w:r>
      <w:r w:rsidR="0003497D">
        <w:rPr>
          <w:rFonts w:hint="eastAsia"/>
          <w:u w:val="single"/>
        </w:rPr>
        <w:t xml:space="preserve"> </w:t>
      </w:r>
      <w:r w:rsidR="00466ED9" w:rsidRPr="00B52E6F">
        <w:rPr>
          <w:u w:val="single"/>
        </w:rPr>
        <w:t xml:space="preserve"> </w:t>
      </w:r>
      <w:r w:rsidR="003C7F90" w:rsidRPr="00B52E6F">
        <w:t>。</w:t>
      </w:r>
      <w:r w:rsidR="00EE7C0C">
        <w:rPr>
          <w:rFonts w:hint="eastAsia"/>
        </w:rPr>
        <w:t>(</w:t>
      </w:r>
      <w:r w:rsidR="00EE7C0C">
        <w:rPr>
          <w:rFonts w:hint="eastAsia"/>
        </w:rPr>
        <w:t>兩解</w:t>
      </w:r>
      <w:r w:rsidR="00EE7C0C">
        <w:rPr>
          <w:rFonts w:ascii="新細明體" w:eastAsia="新細明體" w:hAnsi="新細明體" w:hint="eastAsia"/>
        </w:rPr>
        <w:t>，</w:t>
      </w:r>
      <w:r w:rsidR="00EE7C0C">
        <w:rPr>
          <w:rFonts w:hint="eastAsia"/>
        </w:rPr>
        <w:t>全對才給分</w:t>
      </w:r>
      <w:r w:rsidR="00EE7C0C">
        <w:rPr>
          <w:rFonts w:hint="eastAsia"/>
        </w:rPr>
        <w:t>)</w:t>
      </w:r>
      <w:r w:rsidR="00EE7C0C" w:rsidRPr="00EE7C0C">
        <w:t xml:space="preserve"> </w:t>
      </w:r>
    </w:p>
    <w:p w:rsidR="00BD227D" w:rsidRPr="00B52E6F" w:rsidRDefault="0003497D" w:rsidP="007B59C6">
      <w:pPr>
        <w:ind w:left="397" w:hanging="397"/>
      </w:pPr>
      <w:r>
        <w:rPr>
          <w:rFonts w:hint="eastAsia"/>
          <w:b/>
        </w:rPr>
        <w:t xml:space="preserve">  </w:t>
      </w:r>
      <w:r w:rsidR="007B59C6">
        <w:rPr>
          <w:rFonts w:hint="eastAsia"/>
          <w:b/>
        </w:rPr>
        <w:t xml:space="preserve"> </w:t>
      </w:r>
      <w:r w:rsidR="007B59C6" w:rsidRPr="007B59C6">
        <w:rPr>
          <w:rFonts w:hint="eastAsia"/>
          <w:b/>
        </w:rPr>
        <w:t>(3)</w:t>
      </w:r>
      <w:r w:rsidR="00CE3190" w:rsidRPr="00B52E6F">
        <w:t>通過</w:t>
      </w:r>
      <w:r w:rsidR="007B59C6">
        <w:rPr>
          <w:rFonts w:hint="eastAsia"/>
          <w:i/>
        </w:rPr>
        <w:t>P</w:t>
      </w:r>
      <w:r>
        <w:rPr>
          <w:rFonts w:hint="eastAsia"/>
        </w:rPr>
        <w:t>點</w:t>
      </w:r>
      <w:r w:rsidR="00CE3190" w:rsidRPr="00B52E6F">
        <w:t>且</w:t>
      </w:r>
      <w:r w:rsidR="0013649D" w:rsidRPr="00B52E6F">
        <w:t>與</w:t>
      </w:r>
      <w:r w:rsidR="00C10944">
        <w:rPr>
          <w:rFonts w:hint="eastAsia"/>
        </w:rPr>
        <w:t>兩</w:t>
      </w:r>
      <w:r w:rsidR="0013649D" w:rsidRPr="00B52E6F">
        <w:t>軸都相切</w:t>
      </w:r>
      <w:r w:rsidR="00C071E1">
        <w:rPr>
          <w:rFonts w:hint="eastAsia"/>
        </w:rPr>
        <w:t>的圓</w:t>
      </w:r>
      <w:r w:rsidR="00C071E1">
        <w:t>，</w:t>
      </w:r>
      <w:r w:rsidR="00C071E1">
        <w:rPr>
          <w:rFonts w:hint="eastAsia"/>
        </w:rPr>
        <w:t>其</w:t>
      </w:r>
      <w:r w:rsidR="0068151B">
        <w:rPr>
          <w:rFonts w:hint="eastAsia"/>
        </w:rPr>
        <w:t>圓心座標為</w:t>
      </w:r>
      <w:r w:rsidR="00CE3190" w:rsidRPr="00B52E6F">
        <w:rPr>
          <w:u w:val="single"/>
        </w:rPr>
        <w:t xml:space="preserve">               </w:t>
      </w:r>
      <w:r w:rsidR="00DC13E5">
        <w:rPr>
          <w:rFonts w:hint="eastAsia"/>
          <w:u w:val="single"/>
        </w:rPr>
        <w:t xml:space="preserve">     </w:t>
      </w:r>
      <w:r w:rsidR="00CE3190" w:rsidRPr="00B52E6F">
        <w:rPr>
          <w:u w:val="single"/>
        </w:rPr>
        <w:t xml:space="preserve">   </w:t>
      </w:r>
      <w:r w:rsidR="00FE47F7" w:rsidRPr="00B52E6F">
        <w:t>。</w:t>
      </w:r>
      <w:r w:rsidR="00EE7C0C">
        <w:rPr>
          <w:rFonts w:hint="eastAsia"/>
        </w:rPr>
        <w:t>(</w:t>
      </w:r>
      <w:r w:rsidR="00EE7C0C">
        <w:rPr>
          <w:rFonts w:hint="eastAsia"/>
        </w:rPr>
        <w:t>兩解</w:t>
      </w:r>
      <w:r w:rsidR="00EE7C0C">
        <w:rPr>
          <w:rFonts w:ascii="新細明體" w:eastAsia="新細明體" w:hAnsi="新細明體" w:hint="eastAsia"/>
        </w:rPr>
        <w:t>，</w:t>
      </w:r>
      <w:r w:rsidR="00EE7C0C">
        <w:rPr>
          <w:rFonts w:hint="eastAsia"/>
        </w:rPr>
        <w:t>全對才給分</w:t>
      </w:r>
      <w:r w:rsidR="00EE7C0C">
        <w:rPr>
          <w:rFonts w:hint="eastAsia"/>
        </w:rPr>
        <w:t>)</w:t>
      </w:r>
    </w:p>
    <w:p w:rsidR="002810AD" w:rsidRDefault="002810AD" w:rsidP="002810AD"/>
    <w:p w:rsidR="002810AD" w:rsidRDefault="002810AD" w:rsidP="002810AD"/>
    <w:p w:rsidR="002810AD" w:rsidRDefault="002810AD" w:rsidP="002810AD"/>
    <w:p w:rsidR="007B59C6" w:rsidRDefault="007B59C6" w:rsidP="002810AD"/>
    <w:p w:rsidR="007B59C6" w:rsidRDefault="007B59C6" w:rsidP="002810AD"/>
    <w:p w:rsidR="00AB2F11" w:rsidRPr="00B52E6F" w:rsidRDefault="007B59C6" w:rsidP="00AB2F11">
      <w:r>
        <w:rPr>
          <w:rFonts w:hint="eastAsia"/>
          <w:b/>
        </w:rPr>
        <w:t>2</w:t>
      </w:r>
      <w:r w:rsidR="009B46FB" w:rsidRPr="002810AD">
        <w:rPr>
          <w:b/>
        </w:rPr>
        <w:t>.</w:t>
      </w:r>
      <w:r w:rsidR="00CE3190" w:rsidRPr="00B52E6F">
        <w:t xml:space="preserve"> </w:t>
      </w:r>
      <w:r w:rsidR="00AB2F11" w:rsidRPr="00B52E6F">
        <w:t>有一塔高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0"/>
          <w:attr w:name="UnitName" w:val="公尺"/>
        </w:smartTagPr>
        <w:r w:rsidR="00AB2F11" w:rsidRPr="00B52E6F">
          <w:t>120</w:t>
        </w:r>
        <w:r w:rsidR="00AB2F11" w:rsidRPr="00B52E6F">
          <w:t>公尺，</w:t>
        </w:r>
      </w:smartTag>
      <w:r w:rsidR="00AB2F11" w:rsidRPr="00B52E6F">
        <w:rPr>
          <w:i/>
        </w:rPr>
        <w:t>A</w:t>
      </w:r>
      <w:r w:rsidR="00AB2F11" w:rsidRPr="00B52E6F">
        <w:t>處在塔的正西方，</w:t>
      </w:r>
      <w:r w:rsidR="00AB2F11" w:rsidRPr="00B52E6F">
        <w:rPr>
          <w:i/>
        </w:rPr>
        <w:t>B</w:t>
      </w:r>
      <w:r w:rsidR="00AB2F11" w:rsidRPr="00B52E6F">
        <w:t>處在塔的西</w:t>
      </w:r>
      <w:r w:rsidR="00AB2F11" w:rsidRPr="00B52E6F">
        <w:t>30</w:t>
      </w:r>
      <w:r w:rsidR="00AB2F11" w:rsidRPr="00B52E6F">
        <w:sym w:font="Symbol" w:char="00B0"/>
      </w:r>
      <w:r w:rsidR="00AB2F11" w:rsidRPr="00B52E6F">
        <w:t>南。</w:t>
      </w:r>
      <w:r w:rsidR="00AB2F11" w:rsidRPr="00B52E6F">
        <w:rPr>
          <w:u w:val="single"/>
        </w:rPr>
        <w:t>小松</w:t>
      </w:r>
      <w:r w:rsidR="00AB2F11" w:rsidRPr="00B52E6F">
        <w:t>從</w:t>
      </w:r>
      <w:r w:rsidR="00B84378" w:rsidRPr="00B52E6F">
        <w:rPr>
          <w:i/>
        </w:rPr>
        <w:t>A</w:t>
      </w:r>
      <w:r w:rsidR="00B84378" w:rsidRPr="00B52E6F">
        <w:t>處測得</w:t>
      </w:r>
      <w:r w:rsidR="00AB2F11" w:rsidRPr="00B52E6F">
        <w:t>塔的頂端</w:t>
      </w:r>
      <w:r w:rsidR="00B84378">
        <w:t>的</w:t>
      </w:r>
      <w:r w:rsidR="00B84378">
        <w:rPr>
          <w:rFonts w:hint="eastAsia"/>
        </w:rPr>
        <w:t>仰</w:t>
      </w:r>
      <w:r w:rsidR="00AB2F11" w:rsidRPr="00B52E6F">
        <w:t>角為</w:t>
      </w:r>
    </w:p>
    <w:p w:rsidR="00AB2F11" w:rsidRDefault="00AB2F11" w:rsidP="00AB2F11">
      <w:r w:rsidRPr="00B52E6F">
        <w:t xml:space="preserve">   45</w:t>
      </w:r>
      <w:r w:rsidRPr="00B52E6F">
        <w:sym w:font="Symbol" w:char="00B0"/>
      </w:r>
      <w:r w:rsidRPr="00B52E6F">
        <w:t>，</w:t>
      </w:r>
      <w:r w:rsidR="00B84378" w:rsidRPr="00B52E6F">
        <w:t>從</w:t>
      </w:r>
      <w:r w:rsidR="003E1A96">
        <w:rPr>
          <w:rFonts w:hint="eastAsia"/>
          <w:i/>
        </w:rPr>
        <w:t>B</w:t>
      </w:r>
      <w:r w:rsidR="00B84378" w:rsidRPr="00B52E6F">
        <w:t>處測得塔的頂端</w:t>
      </w:r>
      <w:r w:rsidR="00B84378">
        <w:t>的</w:t>
      </w:r>
      <w:r w:rsidR="00B84378">
        <w:rPr>
          <w:rFonts w:hint="eastAsia"/>
        </w:rPr>
        <w:t>仰</w:t>
      </w:r>
      <w:r w:rsidR="00B84378" w:rsidRPr="00B52E6F">
        <w:t>角為</w:t>
      </w:r>
      <w:r w:rsidRPr="00B52E6F">
        <w:t>為</w:t>
      </w:r>
      <w:r w:rsidRPr="00B52E6F">
        <w:t>60</w:t>
      </w:r>
      <w:r w:rsidRPr="00B52E6F">
        <w:sym w:font="Symbol" w:char="00B0"/>
      </w:r>
      <w:r w:rsidRPr="00B52E6F">
        <w:t>，</w:t>
      </w:r>
      <w:r>
        <w:rPr>
          <w:rFonts w:hint="eastAsia"/>
        </w:rPr>
        <w:t>則</w:t>
      </w:r>
      <w:r w:rsidRPr="00AB2F11">
        <w:rPr>
          <w:i/>
        </w:rPr>
        <w:t xml:space="preserve"> </w:t>
      </w:r>
      <w:r w:rsidRPr="00B52E6F">
        <w:rPr>
          <w:i/>
        </w:rPr>
        <w:t>A</w:t>
      </w:r>
      <w:r w:rsidRPr="00B52E6F">
        <w:t>，</w:t>
      </w:r>
      <w:r w:rsidRPr="00B52E6F">
        <w:rPr>
          <w:i/>
        </w:rPr>
        <w:t>B</w:t>
      </w:r>
      <w:r w:rsidRPr="00B52E6F">
        <w:t>兩處的距離為</w:t>
      </w:r>
      <w:r w:rsidRPr="00B52E6F">
        <w:rPr>
          <w:u w:val="single"/>
        </w:rPr>
        <w:t xml:space="preserve">                  </w:t>
      </w:r>
      <w:r w:rsidRPr="00B52E6F">
        <w:t>公尺。</w:t>
      </w:r>
    </w:p>
    <w:p w:rsidR="00F6684B" w:rsidRPr="00B52E6F" w:rsidRDefault="00F6684B" w:rsidP="002810AD"/>
    <w:p w:rsidR="00F6684B" w:rsidRDefault="00F6684B" w:rsidP="00F6684B"/>
    <w:p w:rsidR="0068151B" w:rsidRDefault="0068151B" w:rsidP="00F6684B"/>
    <w:p w:rsidR="007B59C6" w:rsidRPr="00B52E6F" w:rsidRDefault="007B59C6" w:rsidP="00F6684B"/>
    <w:p w:rsidR="00206168" w:rsidRPr="00B52E6F" w:rsidRDefault="00206168" w:rsidP="00F6684B"/>
    <w:p w:rsidR="00715858" w:rsidRDefault="007B59C6" w:rsidP="00F6684B">
      <w:r>
        <w:rPr>
          <w:rFonts w:hint="eastAsia"/>
          <w:b/>
        </w:rPr>
        <w:t>3</w:t>
      </w:r>
      <w:r w:rsidR="00F6684B" w:rsidRPr="003972EE">
        <w:rPr>
          <w:b/>
        </w:rPr>
        <w:t>.</w:t>
      </w:r>
      <w:r w:rsidR="00F6684B" w:rsidRPr="00B52E6F">
        <w:t xml:space="preserve"> </w:t>
      </w:r>
      <w:r w:rsidR="00F6684B" w:rsidRPr="00B52E6F">
        <w:t>將一光源置於點</w:t>
      </w:r>
      <w:r w:rsidR="00BF52DF">
        <w:rPr>
          <w:rFonts w:hint="eastAsia"/>
          <w:i/>
        </w:rPr>
        <w:t>A</w:t>
      </w:r>
      <w:r w:rsidR="00BF52DF">
        <w:t>(</w:t>
      </w:r>
      <w:r w:rsidR="006A4B2A">
        <w:rPr>
          <w:rFonts w:hint="eastAsia"/>
        </w:rPr>
        <w:t>1</w:t>
      </w:r>
      <w:r w:rsidR="00BF52DF">
        <w:t>,</w:t>
      </w:r>
      <w:r w:rsidR="006A4B2A">
        <w:rPr>
          <w:rFonts w:hint="eastAsia"/>
        </w:rPr>
        <w:t xml:space="preserve"> 5</w:t>
      </w:r>
      <w:r w:rsidR="00BF52DF">
        <w:t>)</w:t>
      </w:r>
      <w:r w:rsidR="00F6684B" w:rsidRPr="00B52E6F">
        <w:t>，試求</w:t>
      </w:r>
      <w:r w:rsidR="00715858">
        <w:rPr>
          <w:rFonts w:hint="eastAsia"/>
        </w:rPr>
        <w:t>光源向</w:t>
      </w:r>
      <w:r w:rsidR="00F6684B" w:rsidRPr="00B52E6F">
        <w:t>圓</w:t>
      </w:r>
      <w:r w:rsidR="00F6684B" w:rsidRPr="00B52E6F">
        <w:rPr>
          <w:i/>
        </w:rPr>
        <w:t>C</w:t>
      </w:r>
      <w:r w:rsidR="00F6684B" w:rsidRPr="00B52E6F">
        <w:t>﹕</w:t>
      </w:r>
      <w:r w:rsidR="00F6684B" w:rsidRPr="00B52E6F">
        <w:t>(</w:t>
      </w:r>
      <w:r w:rsidR="00F6684B" w:rsidRPr="00B52E6F">
        <w:rPr>
          <w:i/>
        </w:rPr>
        <w:t>x</w:t>
      </w:r>
      <m:oMath>
        <m:r>
          <m:rPr>
            <m:sty m:val="p"/>
          </m:rPr>
          <w:rPr>
            <w:rFonts w:ascii="Cambria Math" w:hAnsi="Cambria Math"/>
          </w:rPr>
          <m:t>－</m:t>
        </m:r>
      </m:oMath>
      <w:r w:rsidR="006A4B2A">
        <w:rPr>
          <w:rFonts w:hint="eastAsia"/>
        </w:rPr>
        <w:t>3</w:t>
      </w:r>
      <w:r w:rsidR="00F6684B" w:rsidRPr="00B52E6F">
        <w:t>)</w:t>
      </w:r>
      <w:r w:rsidR="00F6684B" w:rsidRPr="00B52E6F">
        <w:rPr>
          <w:vertAlign w:val="superscript"/>
        </w:rPr>
        <w:t>2</w:t>
      </w:r>
      <w:r w:rsidR="00F6684B" w:rsidRPr="00B52E6F">
        <w:t xml:space="preserve"> </w:t>
      </w:r>
      <w:r w:rsidR="00F6684B" w:rsidRPr="00B52E6F">
        <w:sym w:font="Symbol" w:char="002B"/>
      </w:r>
      <w:r w:rsidR="00BF52DF">
        <w:t xml:space="preserve"> </w:t>
      </w:r>
      <w:r w:rsidR="006A4B2A">
        <w:rPr>
          <w:rFonts w:hint="eastAsia"/>
        </w:rPr>
        <w:t>(</w:t>
      </w:r>
      <w:r w:rsidR="00F6684B" w:rsidRPr="00B52E6F">
        <w:rPr>
          <w:i/>
        </w:rPr>
        <w:t>y</w:t>
      </w:r>
      <m:oMath>
        <m:r>
          <m:rPr>
            <m:sty m:val="p"/>
          </m:rPr>
          <w:rPr>
            <w:rFonts w:ascii="Cambria Math" w:hAnsi="Cambria Math"/>
          </w:rPr>
          <m:t>－</m:t>
        </m:r>
        <m:r>
          <m:rPr>
            <m:sty m:val="p"/>
          </m:rPr>
          <w:rPr>
            <w:rFonts w:ascii="Cambria Math" w:hAnsi="Cambria Math"/>
          </w:rPr>
          <m:t>2</m:t>
        </m:r>
      </m:oMath>
      <w:r w:rsidR="006A4B2A" w:rsidRPr="006A4B2A">
        <w:rPr>
          <w:rFonts w:hint="eastAsia"/>
        </w:rPr>
        <w:t>)</w:t>
      </w:r>
      <w:r w:rsidR="00F6684B" w:rsidRPr="00B52E6F">
        <w:t xml:space="preserve"> </w:t>
      </w:r>
      <w:r w:rsidR="00F6684B" w:rsidRPr="00B52E6F">
        <w:rPr>
          <w:vertAlign w:val="superscript"/>
        </w:rPr>
        <w:t>2</w:t>
      </w:r>
      <w:r w:rsidR="00F6684B" w:rsidRPr="00B52E6F">
        <w:t xml:space="preserve"> </w:t>
      </w:r>
      <w:r w:rsidR="00F6684B" w:rsidRPr="00B52E6F">
        <w:sym w:font="Symbol" w:char="003D"/>
      </w:r>
      <w:r w:rsidR="00A32D94">
        <w:t xml:space="preserve"> </w:t>
      </w:r>
      <w:r w:rsidR="00A32D94">
        <w:rPr>
          <w:rFonts w:hint="eastAsia"/>
        </w:rPr>
        <w:t>4</w:t>
      </w:r>
      <w:r w:rsidR="00715858">
        <w:rPr>
          <w:rFonts w:hint="eastAsia"/>
        </w:rPr>
        <w:t>投射到</w:t>
      </w:r>
      <w:r w:rsidR="00F6684B" w:rsidRPr="00B52E6F">
        <w:rPr>
          <w:i/>
        </w:rPr>
        <w:t>x</w:t>
      </w:r>
      <w:r w:rsidR="00F6684B" w:rsidRPr="00B52E6F">
        <w:t>軸上的影子長</w:t>
      </w:r>
      <w:r w:rsidR="00715858">
        <w:rPr>
          <w:rFonts w:hint="eastAsia"/>
        </w:rPr>
        <w:t>為</w:t>
      </w:r>
      <w:r w:rsidR="00715858" w:rsidRPr="00B52E6F">
        <w:rPr>
          <w:u w:val="single"/>
        </w:rPr>
        <w:t xml:space="preserve">                  </w:t>
      </w:r>
    </w:p>
    <w:p w:rsidR="00F6684B" w:rsidRPr="00B52E6F" w:rsidRDefault="00715858" w:rsidP="00F6684B">
      <w:r>
        <w:rPr>
          <w:rFonts w:hint="eastAsia"/>
        </w:rPr>
        <w:t xml:space="preserve">   </w:t>
      </w:r>
      <w:r>
        <w:rPr>
          <w:u w:val="single"/>
        </w:rPr>
        <w:t xml:space="preserve">  </w:t>
      </w:r>
      <w:r w:rsidR="00F6684B" w:rsidRPr="00B52E6F">
        <w:rPr>
          <w:u w:val="single"/>
        </w:rPr>
        <w:t xml:space="preserve">         </w:t>
      </w:r>
      <w:r w:rsidR="00F6684B" w:rsidRPr="00B52E6F">
        <w:t>。</w:t>
      </w:r>
    </w:p>
    <w:p w:rsidR="00F6684B" w:rsidRPr="00BF52DF" w:rsidRDefault="00F6684B" w:rsidP="00F6684B">
      <w:pPr>
        <w:ind w:left="397" w:hanging="397"/>
      </w:pPr>
    </w:p>
    <w:p w:rsidR="00206168" w:rsidRDefault="00206168" w:rsidP="00F6684B">
      <w:pPr>
        <w:ind w:left="397" w:hanging="397"/>
      </w:pPr>
    </w:p>
    <w:p w:rsidR="007B59C6" w:rsidRDefault="007B59C6" w:rsidP="00F6684B">
      <w:pPr>
        <w:ind w:left="397" w:hanging="397"/>
      </w:pPr>
    </w:p>
    <w:p w:rsidR="007B59C6" w:rsidRDefault="007B59C6" w:rsidP="00F6684B">
      <w:pPr>
        <w:ind w:left="397" w:hanging="397"/>
      </w:pPr>
    </w:p>
    <w:p w:rsidR="0068151B" w:rsidRPr="00B52E6F" w:rsidRDefault="0068151B" w:rsidP="00F6684B">
      <w:pPr>
        <w:ind w:left="397" w:hanging="397"/>
      </w:pPr>
    </w:p>
    <w:p w:rsidR="00D86F87" w:rsidRDefault="007B59C6" w:rsidP="00656EAF">
      <w:pPr>
        <w:ind w:left="397" w:hanging="397"/>
      </w:pPr>
      <w:r>
        <w:rPr>
          <w:rFonts w:hint="eastAsia"/>
          <w:b/>
        </w:rPr>
        <w:t>4</w:t>
      </w:r>
      <w:r w:rsidR="00F6684B" w:rsidRPr="003972EE">
        <w:rPr>
          <w:b/>
        </w:rPr>
        <w:t>.</w:t>
      </w:r>
      <w:r w:rsidR="00F6684B" w:rsidRPr="00B52E6F">
        <w:t xml:space="preserve"> </w:t>
      </w:r>
      <w:r w:rsidR="004A4D19" w:rsidRPr="00B52E6F">
        <w:t>已知</w:t>
      </w:r>
      <w:r w:rsidR="004A4D19" w:rsidRPr="00B52E6F">
        <w:rPr>
          <w:position w:val="-6"/>
        </w:rPr>
        <w:object w:dxaOrig="200" w:dyaOrig="279">
          <v:shape id="_x0000_i1055" type="#_x0000_t75" style="width:10.8pt;height:13.8pt" o:ole="">
            <v:imagedata r:id="rId65" o:title=""/>
          </v:shape>
          <o:OLEObject Type="Embed" ProgID="Equation.DSMT4" ShapeID="_x0000_i1055" DrawAspect="Content" ObjectID="_1510037113" r:id="rId66"/>
        </w:object>
      </w:r>
      <w:r w:rsidR="00B84378">
        <w:rPr>
          <w:rFonts w:hint="eastAsia"/>
        </w:rPr>
        <w:t>為銳角</w:t>
      </w:r>
      <w:r w:rsidR="004A4D19" w:rsidRPr="00B52E6F">
        <w:t>且</w:t>
      </w:r>
      <w:r w:rsidR="00BF7D2F" w:rsidRPr="00B52E6F">
        <w:rPr>
          <w:position w:val="-6"/>
        </w:rPr>
        <w:object w:dxaOrig="639" w:dyaOrig="279">
          <v:shape id="_x0000_i1056" type="#_x0000_t75" style="width:31.8pt;height:13.8pt" o:ole="">
            <v:imagedata r:id="rId67" o:title=""/>
          </v:shape>
          <o:OLEObject Type="Embed" ProgID="Equation.DSMT4" ShapeID="_x0000_i1056" DrawAspect="Content" ObjectID="_1510037114" r:id="rId68"/>
        </w:object>
      </w:r>
      <w:r w:rsidR="004A4D19" w:rsidRPr="00B52E6F">
        <w:t xml:space="preserve">= </w:t>
      </w:r>
      <w:r w:rsidR="00EE7C0C">
        <w:t>0.714</w:t>
      </w:r>
      <w:r w:rsidR="00EE7C0C">
        <w:rPr>
          <w:rFonts w:hint="eastAsia"/>
        </w:rPr>
        <w:t>9</w:t>
      </w:r>
      <w:r w:rsidR="003C7F90" w:rsidRPr="00B52E6F">
        <w:t>，</w:t>
      </w:r>
      <w:r w:rsidR="00466ED9" w:rsidRPr="00B52E6F">
        <w:t>試</w:t>
      </w:r>
      <w:r w:rsidR="003C7F90" w:rsidRPr="00B52E6F">
        <w:t>利用</w:t>
      </w:r>
      <w:r w:rsidR="00B21913" w:rsidRPr="00B52E6F">
        <w:t>下列三角函數值表</w:t>
      </w:r>
      <w:r w:rsidR="001807F7" w:rsidRPr="00B52E6F">
        <w:t>和內插法</w:t>
      </w:r>
      <w:r w:rsidR="003C7F90" w:rsidRPr="00B52E6F">
        <w:t>，</w:t>
      </w:r>
      <w:r w:rsidR="00B21913" w:rsidRPr="00B52E6F">
        <w:t>求</w:t>
      </w:r>
      <w:r w:rsidR="001807F7" w:rsidRPr="00B52E6F">
        <w:t>出</w:t>
      </w:r>
      <w:r w:rsidR="001807F7" w:rsidRPr="00B52E6F">
        <w:rPr>
          <w:position w:val="-6"/>
        </w:rPr>
        <w:object w:dxaOrig="200" w:dyaOrig="279">
          <v:shape id="_x0000_i1057" type="#_x0000_t75" style="width:10.8pt;height:13.8pt" o:ole="">
            <v:imagedata r:id="rId65" o:title=""/>
          </v:shape>
          <o:OLEObject Type="Embed" ProgID="Equation.DSMT4" ShapeID="_x0000_i1057" DrawAspect="Content" ObjectID="_1510037115" r:id="rId69"/>
        </w:object>
      </w:r>
      <w:r w:rsidR="001807F7" w:rsidRPr="00B52E6F">
        <w:t>值</w:t>
      </w:r>
      <w:r w:rsidR="00466ED9" w:rsidRPr="00B52E6F">
        <w:t>為</w:t>
      </w:r>
      <w:r w:rsidR="00656EAF" w:rsidRPr="00B52E6F">
        <w:rPr>
          <w:u w:val="single"/>
        </w:rPr>
        <w:t xml:space="preserve">    </w:t>
      </w:r>
      <w:r w:rsidR="00656EAF">
        <w:rPr>
          <w:rFonts w:hint="eastAsia"/>
          <w:u w:val="single"/>
        </w:rPr>
        <w:t xml:space="preserve">          </w:t>
      </w:r>
      <w:r w:rsidR="003C7F90" w:rsidRPr="00B52E6F">
        <w:t>。</w:t>
      </w:r>
    </w:p>
    <w:p w:rsidR="0068151B" w:rsidRPr="00B52E6F" w:rsidRDefault="0068151B" w:rsidP="00B320E9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0"/>
        <w:gridCol w:w="1072"/>
        <w:gridCol w:w="1076"/>
        <w:gridCol w:w="1078"/>
        <w:gridCol w:w="1075"/>
        <w:gridCol w:w="1017"/>
      </w:tblGrid>
      <w:tr w:rsidR="00DA7132" w:rsidRPr="00B52E6F" w:rsidTr="000E11F2">
        <w:trPr>
          <w:trHeight w:val="109"/>
          <w:jc w:val="center"/>
        </w:trPr>
        <w:tc>
          <w:tcPr>
            <w:tcW w:w="1060" w:type="dxa"/>
            <w:vAlign w:val="center"/>
          </w:tcPr>
          <w:p w:rsidR="00DA7132" w:rsidRPr="00B52E6F" w:rsidRDefault="00DA7132" w:rsidP="000E11F2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color w:val="000000"/>
                <w:szCs w:val="16"/>
              </w:rPr>
            </w:pPr>
            <w:r w:rsidRPr="00B52E6F">
              <w:rPr>
                <w:color w:val="000000"/>
                <w:szCs w:val="16"/>
              </w:rPr>
              <w:t>角度</w:t>
            </w:r>
          </w:p>
        </w:tc>
        <w:tc>
          <w:tcPr>
            <w:tcW w:w="1072" w:type="dxa"/>
            <w:vAlign w:val="center"/>
          </w:tcPr>
          <w:p w:rsidR="00DA7132" w:rsidRPr="00B52E6F" w:rsidRDefault="0013649D" w:rsidP="000E11F2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color w:val="000000"/>
                <w:szCs w:val="16"/>
              </w:rPr>
            </w:pPr>
            <w:r w:rsidRPr="00B52E6F">
              <w:rPr>
                <w:color w:val="000000"/>
                <w:szCs w:val="16"/>
              </w:rPr>
              <w:t>S</w:t>
            </w:r>
            <w:r w:rsidR="00DA7132" w:rsidRPr="00B52E6F">
              <w:rPr>
                <w:color w:val="000000"/>
                <w:szCs w:val="16"/>
              </w:rPr>
              <w:t>in</w:t>
            </w:r>
          </w:p>
        </w:tc>
        <w:tc>
          <w:tcPr>
            <w:tcW w:w="1076" w:type="dxa"/>
            <w:vAlign w:val="center"/>
          </w:tcPr>
          <w:p w:rsidR="00DA7132" w:rsidRPr="00B52E6F" w:rsidRDefault="003972EE" w:rsidP="000E11F2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color w:val="000000"/>
                <w:szCs w:val="16"/>
              </w:rPr>
            </w:pPr>
            <w:r w:rsidRPr="00B52E6F">
              <w:rPr>
                <w:color w:val="000000"/>
                <w:szCs w:val="16"/>
              </w:rPr>
              <w:t>C</w:t>
            </w:r>
            <w:r w:rsidR="00DA7132" w:rsidRPr="00B52E6F">
              <w:rPr>
                <w:color w:val="000000"/>
                <w:szCs w:val="16"/>
              </w:rPr>
              <w:t>os</w:t>
            </w:r>
          </w:p>
        </w:tc>
        <w:tc>
          <w:tcPr>
            <w:tcW w:w="1078" w:type="dxa"/>
            <w:vAlign w:val="center"/>
          </w:tcPr>
          <w:p w:rsidR="00DA7132" w:rsidRPr="00B52E6F" w:rsidRDefault="00172510" w:rsidP="000E11F2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color w:val="000000"/>
                <w:szCs w:val="16"/>
              </w:rPr>
            </w:pPr>
            <w:r>
              <w:rPr>
                <w:rFonts w:hint="eastAsia"/>
                <w:color w:val="000000"/>
                <w:szCs w:val="16"/>
              </w:rPr>
              <w:t>T</w:t>
            </w:r>
            <w:r w:rsidR="00DA7132" w:rsidRPr="00B52E6F">
              <w:rPr>
                <w:color w:val="000000"/>
                <w:szCs w:val="16"/>
              </w:rPr>
              <w:t>an</w:t>
            </w:r>
          </w:p>
        </w:tc>
        <w:tc>
          <w:tcPr>
            <w:tcW w:w="1075" w:type="dxa"/>
            <w:vAlign w:val="center"/>
          </w:tcPr>
          <w:p w:rsidR="00DA7132" w:rsidRPr="00B52E6F" w:rsidRDefault="00DA7132" w:rsidP="000E11F2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color w:val="000000"/>
                <w:szCs w:val="16"/>
              </w:rPr>
            </w:pPr>
          </w:p>
        </w:tc>
        <w:tc>
          <w:tcPr>
            <w:tcW w:w="1017" w:type="dxa"/>
            <w:vAlign w:val="center"/>
          </w:tcPr>
          <w:p w:rsidR="00DA7132" w:rsidRPr="00B52E6F" w:rsidRDefault="00DA7132" w:rsidP="000E11F2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color w:val="000000"/>
                <w:szCs w:val="16"/>
              </w:rPr>
            </w:pPr>
          </w:p>
        </w:tc>
      </w:tr>
      <w:tr w:rsidR="00DA7132" w:rsidRPr="00B52E6F" w:rsidTr="000E11F2">
        <w:trPr>
          <w:trHeight w:val="109"/>
          <w:jc w:val="center"/>
        </w:trPr>
        <w:tc>
          <w:tcPr>
            <w:tcW w:w="1060" w:type="dxa"/>
            <w:vAlign w:val="center"/>
          </w:tcPr>
          <w:p w:rsidR="00955AC5" w:rsidRPr="00B52E6F" w:rsidRDefault="00191F18" w:rsidP="00955AC5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44</w:t>
            </w:r>
            <w:r w:rsidR="00955AC5" w:rsidRPr="00B52E6F">
              <w:rPr>
                <w:rFonts w:eastAsia="標楷體"/>
                <w:color w:val="000000"/>
                <w:sz w:val="24"/>
                <w:szCs w:val="16"/>
              </w:rPr>
              <w:sym w:font="Symbol" w:char="F0B0"/>
            </w:r>
            <w:r w:rsidR="00955AC5" w:rsidRPr="00B52E6F">
              <w:rPr>
                <w:rFonts w:eastAsia="標楷體"/>
                <w:color w:val="000000"/>
                <w:sz w:val="24"/>
                <w:szCs w:val="16"/>
              </w:rPr>
              <w:t>00'</w:t>
            </w:r>
          </w:p>
          <w:p w:rsidR="00955AC5" w:rsidRPr="00B52E6F" w:rsidRDefault="00955AC5" w:rsidP="00955AC5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10'</w:t>
            </w:r>
          </w:p>
          <w:p w:rsidR="00955AC5" w:rsidRPr="00B52E6F" w:rsidRDefault="00955AC5" w:rsidP="00955AC5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20'</w:t>
            </w:r>
          </w:p>
          <w:p w:rsidR="00DA7132" w:rsidRPr="00B52E6F" w:rsidRDefault="00DA7132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30'</w:t>
            </w:r>
          </w:p>
          <w:p w:rsidR="00DA7132" w:rsidRPr="00B52E6F" w:rsidRDefault="00DA7132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40'</w:t>
            </w:r>
          </w:p>
          <w:p w:rsidR="00DA7132" w:rsidRPr="00B52E6F" w:rsidRDefault="00DA7132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50'</w:t>
            </w:r>
          </w:p>
          <w:p w:rsidR="00DA7132" w:rsidRPr="00B52E6F" w:rsidRDefault="00191F18" w:rsidP="00955AC5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45</w:t>
            </w:r>
            <w:r w:rsidR="00DA7132" w:rsidRPr="00B52E6F">
              <w:rPr>
                <w:rFonts w:eastAsia="標楷體"/>
                <w:color w:val="000000"/>
                <w:sz w:val="24"/>
                <w:szCs w:val="16"/>
              </w:rPr>
              <w:sym w:font="Symbol" w:char="F0B0"/>
            </w:r>
            <w:r w:rsidR="00DA7132" w:rsidRPr="00B52E6F">
              <w:rPr>
                <w:rFonts w:eastAsia="標楷體"/>
                <w:color w:val="000000"/>
                <w:sz w:val="24"/>
                <w:szCs w:val="16"/>
              </w:rPr>
              <w:t>00'</w:t>
            </w:r>
          </w:p>
        </w:tc>
        <w:tc>
          <w:tcPr>
            <w:tcW w:w="1072" w:type="dxa"/>
            <w:vAlign w:val="center"/>
          </w:tcPr>
          <w:p w:rsidR="00955AC5" w:rsidRPr="00B52E6F" w:rsidRDefault="00955AC5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</w:p>
          <w:p w:rsidR="00955AC5" w:rsidRPr="00B52E6F" w:rsidRDefault="00191F18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.6947</w:t>
            </w:r>
          </w:p>
          <w:p w:rsidR="00955AC5" w:rsidRPr="00B52E6F" w:rsidRDefault="00191F18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.6967</w:t>
            </w:r>
          </w:p>
          <w:p w:rsidR="00DA7132" w:rsidRPr="00B52E6F" w:rsidRDefault="00191F18" w:rsidP="00191F18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.6988</w:t>
            </w:r>
          </w:p>
          <w:p w:rsidR="00191F18" w:rsidRPr="00B52E6F" w:rsidRDefault="00191F18" w:rsidP="00191F18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.7009</w:t>
            </w:r>
          </w:p>
          <w:p w:rsidR="00191F18" w:rsidRPr="00B52E6F" w:rsidRDefault="00191F18" w:rsidP="00191F18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.7030</w:t>
            </w:r>
          </w:p>
          <w:p w:rsidR="00191F18" w:rsidRPr="00B52E6F" w:rsidRDefault="00191F18" w:rsidP="00191F18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.7050</w:t>
            </w:r>
          </w:p>
          <w:p w:rsidR="00191F18" w:rsidRPr="00B52E6F" w:rsidRDefault="00191F18" w:rsidP="00191F18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.7071</w:t>
            </w:r>
          </w:p>
          <w:p w:rsidR="00191F18" w:rsidRPr="00B52E6F" w:rsidRDefault="00191F18" w:rsidP="00191F18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</w:p>
        </w:tc>
        <w:tc>
          <w:tcPr>
            <w:tcW w:w="1076" w:type="dxa"/>
            <w:vAlign w:val="center"/>
          </w:tcPr>
          <w:p w:rsidR="00955AC5" w:rsidRPr="00B52E6F" w:rsidRDefault="00955AC5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</w:p>
          <w:p w:rsidR="00955AC5" w:rsidRPr="00B52E6F" w:rsidRDefault="00191F18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.7193</w:t>
            </w:r>
          </w:p>
          <w:p w:rsidR="00955AC5" w:rsidRPr="00B52E6F" w:rsidRDefault="00191F18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.7173</w:t>
            </w:r>
          </w:p>
          <w:p w:rsidR="00DA7132" w:rsidRPr="00B52E6F" w:rsidRDefault="00191F18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.7153</w:t>
            </w:r>
          </w:p>
          <w:p w:rsidR="00191F18" w:rsidRPr="00B52E6F" w:rsidRDefault="00191F18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.7133</w:t>
            </w:r>
          </w:p>
          <w:p w:rsidR="00DA7132" w:rsidRPr="00B52E6F" w:rsidRDefault="00191F18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.7112</w:t>
            </w:r>
          </w:p>
          <w:p w:rsidR="00DA7132" w:rsidRPr="00B52E6F" w:rsidRDefault="00191F18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.7092</w:t>
            </w:r>
          </w:p>
          <w:p w:rsidR="00DA7132" w:rsidRPr="00B52E6F" w:rsidRDefault="00191F18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.7071</w:t>
            </w:r>
          </w:p>
          <w:p w:rsidR="00DA7132" w:rsidRPr="00B52E6F" w:rsidRDefault="00DA7132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</w:p>
        </w:tc>
        <w:tc>
          <w:tcPr>
            <w:tcW w:w="1078" w:type="dxa"/>
            <w:vAlign w:val="center"/>
          </w:tcPr>
          <w:p w:rsidR="00955AC5" w:rsidRPr="00B52E6F" w:rsidRDefault="00955AC5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</w:p>
          <w:p w:rsidR="00955AC5" w:rsidRPr="00B52E6F" w:rsidRDefault="00191F18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.9657</w:t>
            </w:r>
          </w:p>
          <w:p w:rsidR="00955AC5" w:rsidRPr="00B52E6F" w:rsidRDefault="00191F18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.9713</w:t>
            </w:r>
          </w:p>
          <w:p w:rsidR="00DA7132" w:rsidRPr="00B52E6F" w:rsidRDefault="00191F18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.9770</w:t>
            </w:r>
          </w:p>
          <w:p w:rsidR="00DA7132" w:rsidRPr="00B52E6F" w:rsidRDefault="00191F18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.9827</w:t>
            </w:r>
          </w:p>
          <w:p w:rsidR="00DA7132" w:rsidRPr="00B52E6F" w:rsidRDefault="00191F18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.9884</w:t>
            </w:r>
          </w:p>
          <w:p w:rsidR="00DA7132" w:rsidRPr="00B52E6F" w:rsidRDefault="00191F18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.9942</w:t>
            </w:r>
          </w:p>
          <w:p w:rsidR="00DA7132" w:rsidRPr="00B52E6F" w:rsidRDefault="00191F18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1.0000</w:t>
            </w:r>
          </w:p>
          <w:p w:rsidR="00DA7132" w:rsidRPr="00B52E6F" w:rsidRDefault="00DA7132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</w:p>
        </w:tc>
        <w:tc>
          <w:tcPr>
            <w:tcW w:w="1075" w:type="dxa"/>
            <w:vAlign w:val="center"/>
          </w:tcPr>
          <w:p w:rsidR="00955AC5" w:rsidRPr="00B52E6F" w:rsidRDefault="00955AC5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</w:p>
          <w:p w:rsidR="00955AC5" w:rsidRPr="00B52E6F" w:rsidRDefault="00DA6765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>
              <w:rPr>
                <w:rFonts w:eastAsia="標楷體"/>
                <w:color w:val="000000"/>
                <w:sz w:val="24"/>
                <w:szCs w:val="16"/>
              </w:rPr>
              <w:t>1.03</w:t>
            </w:r>
            <w:r>
              <w:rPr>
                <w:rFonts w:eastAsia="標楷體" w:hint="eastAsia"/>
                <w:color w:val="000000"/>
                <w:sz w:val="24"/>
                <w:szCs w:val="16"/>
              </w:rPr>
              <w:t>6</w:t>
            </w:r>
          </w:p>
          <w:p w:rsidR="00955AC5" w:rsidRPr="00B52E6F" w:rsidRDefault="00DA6765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>
              <w:rPr>
                <w:rFonts w:eastAsia="標楷體"/>
                <w:color w:val="000000"/>
                <w:sz w:val="24"/>
                <w:szCs w:val="16"/>
              </w:rPr>
              <w:t>1.0</w:t>
            </w:r>
            <w:r>
              <w:rPr>
                <w:rFonts w:eastAsia="標楷體" w:hint="eastAsia"/>
                <w:color w:val="000000"/>
                <w:sz w:val="24"/>
                <w:szCs w:val="16"/>
              </w:rPr>
              <w:t>30</w:t>
            </w:r>
          </w:p>
          <w:p w:rsidR="00DA7132" w:rsidRPr="00B52E6F" w:rsidRDefault="00DA6765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>
              <w:rPr>
                <w:rFonts w:eastAsia="標楷體"/>
                <w:color w:val="000000"/>
                <w:sz w:val="24"/>
                <w:szCs w:val="16"/>
              </w:rPr>
              <w:t>1.02</w:t>
            </w:r>
            <w:r>
              <w:rPr>
                <w:rFonts w:eastAsia="標楷體" w:hint="eastAsia"/>
                <w:color w:val="000000"/>
                <w:sz w:val="24"/>
                <w:szCs w:val="16"/>
              </w:rPr>
              <w:t>4</w:t>
            </w:r>
          </w:p>
          <w:p w:rsidR="00DA7132" w:rsidRPr="00B52E6F" w:rsidRDefault="00DA6765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>
              <w:rPr>
                <w:rFonts w:eastAsia="標楷體"/>
                <w:color w:val="000000"/>
                <w:sz w:val="24"/>
                <w:szCs w:val="16"/>
              </w:rPr>
              <w:t>1.01</w:t>
            </w:r>
            <w:r>
              <w:rPr>
                <w:rFonts w:eastAsia="標楷體" w:hint="eastAsia"/>
                <w:color w:val="000000"/>
                <w:sz w:val="24"/>
                <w:szCs w:val="16"/>
              </w:rPr>
              <w:t>8</w:t>
            </w:r>
          </w:p>
          <w:p w:rsidR="00DA7132" w:rsidRPr="00B52E6F" w:rsidRDefault="00DA6765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>
              <w:rPr>
                <w:rFonts w:eastAsia="標楷體"/>
                <w:color w:val="000000"/>
                <w:sz w:val="24"/>
                <w:szCs w:val="16"/>
              </w:rPr>
              <w:t>1.01</w:t>
            </w:r>
            <w:r>
              <w:rPr>
                <w:rFonts w:eastAsia="標楷體" w:hint="eastAsia"/>
                <w:color w:val="000000"/>
                <w:sz w:val="24"/>
                <w:szCs w:val="16"/>
              </w:rPr>
              <w:t>8</w:t>
            </w:r>
          </w:p>
          <w:p w:rsidR="00DA7132" w:rsidRPr="00B52E6F" w:rsidRDefault="00DA6765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>
              <w:rPr>
                <w:rFonts w:eastAsia="標楷體"/>
                <w:color w:val="000000"/>
                <w:sz w:val="24"/>
                <w:szCs w:val="16"/>
              </w:rPr>
              <w:t>1.00</w:t>
            </w:r>
            <w:r>
              <w:rPr>
                <w:rFonts w:eastAsia="標楷體" w:hint="eastAsia"/>
                <w:color w:val="000000"/>
                <w:sz w:val="24"/>
                <w:szCs w:val="16"/>
              </w:rPr>
              <w:t>6</w:t>
            </w:r>
          </w:p>
          <w:p w:rsidR="00DA7132" w:rsidRPr="00B52E6F" w:rsidRDefault="00191F18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1.0000</w:t>
            </w:r>
          </w:p>
          <w:p w:rsidR="00DA7132" w:rsidRPr="00B52E6F" w:rsidRDefault="00DA7132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</w:p>
        </w:tc>
        <w:tc>
          <w:tcPr>
            <w:tcW w:w="1017" w:type="dxa"/>
            <w:vAlign w:val="center"/>
          </w:tcPr>
          <w:p w:rsidR="00955AC5" w:rsidRPr="00B52E6F" w:rsidRDefault="00955AC5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</w:p>
          <w:p w:rsidR="00191F18" w:rsidRPr="00B52E6F" w:rsidRDefault="00191F18" w:rsidP="00191F18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46</w:t>
            </w:r>
            <w:r w:rsidRPr="00B52E6F">
              <w:rPr>
                <w:rFonts w:eastAsia="標楷體"/>
                <w:color w:val="000000"/>
                <w:sz w:val="24"/>
                <w:szCs w:val="16"/>
              </w:rPr>
              <w:sym w:font="Symbol" w:char="F0B0"/>
            </w:r>
            <w:r w:rsidRPr="00B52E6F">
              <w:rPr>
                <w:rFonts w:eastAsia="標楷體"/>
                <w:color w:val="000000"/>
                <w:sz w:val="24"/>
                <w:szCs w:val="16"/>
              </w:rPr>
              <w:t>00'</w:t>
            </w:r>
          </w:p>
          <w:p w:rsidR="00191F18" w:rsidRPr="00B52E6F" w:rsidRDefault="00191F18" w:rsidP="00191F18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50'</w:t>
            </w:r>
          </w:p>
          <w:p w:rsidR="00DA7132" w:rsidRPr="00B52E6F" w:rsidRDefault="00DA7132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40'</w:t>
            </w:r>
          </w:p>
          <w:p w:rsidR="00DA7132" w:rsidRPr="00B52E6F" w:rsidRDefault="00DA7132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30'</w:t>
            </w:r>
          </w:p>
          <w:p w:rsidR="00DA7132" w:rsidRPr="00B52E6F" w:rsidRDefault="00DA7132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20'</w:t>
            </w:r>
          </w:p>
          <w:p w:rsidR="00DA7132" w:rsidRPr="00B52E6F" w:rsidRDefault="00DA7132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10'</w:t>
            </w:r>
          </w:p>
          <w:p w:rsidR="00DA7132" w:rsidRPr="00B52E6F" w:rsidRDefault="00191F18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  <w:r w:rsidRPr="00B52E6F">
              <w:rPr>
                <w:rFonts w:eastAsia="標楷體"/>
                <w:color w:val="000000"/>
                <w:sz w:val="24"/>
                <w:szCs w:val="16"/>
              </w:rPr>
              <w:t>45</w:t>
            </w:r>
            <w:r w:rsidR="00DA7132" w:rsidRPr="00B52E6F">
              <w:rPr>
                <w:rFonts w:eastAsia="標楷體"/>
                <w:color w:val="000000"/>
                <w:sz w:val="24"/>
                <w:szCs w:val="16"/>
              </w:rPr>
              <w:sym w:font="Symbol" w:char="F0B0"/>
            </w:r>
            <w:r w:rsidR="00DA7132" w:rsidRPr="00B52E6F">
              <w:rPr>
                <w:rFonts w:eastAsia="標楷體"/>
                <w:color w:val="000000"/>
                <w:sz w:val="24"/>
                <w:szCs w:val="16"/>
              </w:rPr>
              <w:t>00'</w:t>
            </w:r>
          </w:p>
          <w:p w:rsidR="00DA7132" w:rsidRPr="00B52E6F" w:rsidRDefault="00DA7132" w:rsidP="000E11F2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pacing w:line="240" w:lineRule="auto"/>
              <w:ind w:left="0" w:right="120" w:firstLineChars="0" w:firstLine="0"/>
              <w:rPr>
                <w:rFonts w:eastAsia="標楷體"/>
                <w:color w:val="000000"/>
                <w:sz w:val="24"/>
                <w:szCs w:val="16"/>
              </w:rPr>
            </w:pPr>
          </w:p>
        </w:tc>
      </w:tr>
      <w:tr w:rsidR="00DA7132" w:rsidRPr="00B52E6F" w:rsidTr="000E11F2">
        <w:trPr>
          <w:trHeight w:val="109"/>
          <w:jc w:val="center"/>
        </w:trPr>
        <w:tc>
          <w:tcPr>
            <w:tcW w:w="1060" w:type="dxa"/>
            <w:vAlign w:val="center"/>
          </w:tcPr>
          <w:p w:rsidR="00DA7132" w:rsidRPr="00B52E6F" w:rsidRDefault="00DA7132" w:rsidP="000E11F2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color w:val="000000"/>
                <w:szCs w:val="16"/>
              </w:rPr>
            </w:pPr>
          </w:p>
        </w:tc>
        <w:tc>
          <w:tcPr>
            <w:tcW w:w="1072" w:type="dxa"/>
            <w:vAlign w:val="center"/>
          </w:tcPr>
          <w:p w:rsidR="00DA7132" w:rsidRPr="00B52E6F" w:rsidRDefault="002A6C96" w:rsidP="000E11F2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color w:val="000000"/>
                <w:szCs w:val="16"/>
              </w:rPr>
            </w:pPr>
            <w:r w:rsidRPr="00B52E6F">
              <w:rPr>
                <w:color w:val="000000"/>
                <w:szCs w:val="16"/>
              </w:rPr>
              <w:t>C</w:t>
            </w:r>
            <w:r w:rsidR="00DA7132" w:rsidRPr="00B52E6F">
              <w:rPr>
                <w:color w:val="000000"/>
                <w:szCs w:val="16"/>
              </w:rPr>
              <w:t>os</w:t>
            </w:r>
          </w:p>
        </w:tc>
        <w:tc>
          <w:tcPr>
            <w:tcW w:w="1076" w:type="dxa"/>
            <w:vAlign w:val="center"/>
          </w:tcPr>
          <w:p w:rsidR="00DA7132" w:rsidRPr="00B52E6F" w:rsidRDefault="003972EE" w:rsidP="000E11F2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color w:val="000000"/>
                <w:szCs w:val="16"/>
              </w:rPr>
            </w:pPr>
            <w:r w:rsidRPr="00B52E6F">
              <w:rPr>
                <w:color w:val="000000"/>
                <w:szCs w:val="16"/>
              </w:rPr>
              <w:t>S</w:t>
            </w:r>
            <w:r w:rsidR="00DA7132" w:rsidRPr="00B52E6F">
              <w:rPr>
                <w:color w:val="000000"/>
                <w:szCs w:val="16"/>
              </w:rPr>
              <w:t>in</w:t>
            </w:r>
          </w:p>
        </w:tc>
        <w:tc>
          <w:tcPr>
            <w:tcW w:w="1078" w:type="dxa"/>
            <w:vAlign w:val="center"/>
          </w:tcPr>
          <w:p w:rsidR="00DA7132" w:rsidRPr="00B52E6F" w:rsidRDefault="00DA7132" w:rsidP="000E11F2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color w:val="000000"/>
                <w:szCs w:val="16"/>
              </w:rPr>
            </w:pPr>
          </w:p>
        </w:tc>
        <w:tc>
          <w:tcPr>
            <w:tcW w:w="1075" w:type="dxa"/>
            <w:vAlign w:val="center"/>
          </w:tcPr>
          <w:p w:rsidR="00DA7132" w:rsidRPr="00B52E6F" w:rsidRDefault="00CE3190" w:rsidP="000E11F2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color w:val="000000"/>
                <w:szCs w:val="16"/>
              </w:rPr>
            </w:pPr>
            <w:r w:rsidRPr="00B52E6F">
              <w:rPr>
                <w:color w:val="000000"/>
                <w:szCs w:val="16"/>
              </w:rPr>
              <w:t>T</w:t>
            </w:r>
            <w:r w:rsidR="00DA7132" w:rsidRPr="00B52E6F">
              <w:rPr>
                <w:color w:val="000000"/>
                <w:szCs w:val="16"/>
              </w:rPr>
              <w:t>an</w:t>
            </w:r>
          </w:p>
        </w:tc>
        <w:tc>
          <w:tcPr>
            <w:tcW w:w="1017" w:type="dxa"/>
            <w:vAlign w:val="center"/>
          </w:tcPr>
          <w:p w:rsidR="00DA7132" w:rsidRPr="00B52E6F" w:rsidRDefault="00DA7132" w:rsidP="000E11F2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color w:val="000000"/>
                <w:szCs w:val="16"/>
              </w:rPr>
            </w:pPr>
            <w:r w:rsidRPr="00B52E6F">
              <w:rPr>
                <w:color w:val="000000"/>
                <w:szCs w:val="16"/>
              </w:rPr>
              <w:t>角度</w:t>
            </w:r>
          </w:p>
        </w:tc>
      </w:tr>
    </w:tbl>
    <w:p w:rsidR="009B46FB" w:rsidRPr="00B52E6F" w:rsidRDefault="009B46FB" w:rsidP="00F6684B"/>
    <w:p w:rsidR="00206168" w:rsidRPr="00B52E6F" w:rsidRDefault="00206168" w:rsidP="000D2B0F">
      <w:pPr>
        <w:ind w:left="397" w:hanging="397"/>
        <w:rPr>
          <w:b/>
        </w:rPr>
      </w:pPr>
    </w:p>
    <w:p w:rsidR="00206168" w:rsidRPr="00B52E6F" w:rsidRDefault="00206168" w:rsidP="000D2B0F">
      <w:pPr>
        <w:ind w:left="397" w:hanging="397"/>
        <w:rPr>
          <w:b/>
        </w:rPr>
      </w:pPr>
    </w:p>
    <w:p w:rsidR="00206168" w:rsidRDefault="00206168" w:rsidP="000D2B0F">
      <w:pPr>
        <w:ind w:left="397" w:hanging="397"/>
        <w:rPr>
          <w:b/>
        </w:rPr>
      </w:pPr>
    </w:p>
    <w:p w:rsidR="001F6EBE" w:rsidRPr="00B52E6F" w:rsidRDefault="001F6EBE" w:rsidP="000D2B0F">
      <w:pPr>
        <w:ind w:left="397" w:hanging="397"/>
        <w:rPr>
          <w:b/>
        </w:rPr>
      </w:pPr>
    </w:p>
    <w:p w:rsidR="00206168" w:rsidRPr="00B52E6F" w:rsidRDefault="00206168" w:rsidP="000D2B0F">
      <w:pPr>
        <w:ind w:left="397" w:hanging="397"/>
        <w:rPr>
          <w:b/>
        </w:rPr>
      </w:pPr>
    </w:p>
    <w:p w:rsidR="00206168" w:rsidRDefault="00206168" w:rsidP="000D2B0F">
      <w:pPr>
        <w:ind w:left="397" w:hanging="397"/>
        <w:rPr>
          <w:b/>
        </w:rPr>
      </w:pPr>
    </w:p>
    <w:p w:rsidR="00FE47F7" w:rsidRPr="00B52E6F" w:rsidRDefault="00FE47F7" w:rsidP="000D2B0F">
      <w:pPr>
        <w:ind w:left="397" w:hanging="397"/>
        <w:rPr>
          <w:b/>
        </w:rPr>
      </w:pPr>
      <w:r w:rsidRPr="00B52E6F">
        <w:rPr>
          <w:b/>
        </w:rPr>
        <w:lastRenderedPageBreak/>
        <w:t>四、計算題</w:t>
      </w:r>
      <w:r w:rsidRPr="00B52E6F">
        <w:rPr>
          <w:b/>
        </w:rPr>
        <w:t>(</w:t>
      </w:r>
      <w:r w:rsidRPr="00B52E6F">
        <w:rPr>
          <w:b/>
        </w:rPr>
        <w:t>共</w:t>
      </w:r>
      <w:r w:rsidR="0054164F">
        <w:rPr>
          <w:b/>
        </w:rPr>
        <w:t>1</w:t>
      </w:r>
      <w:r w:rsidR="0054164F">
        <w:rPr>
          <w:rFonts w:hint="eastAsia"/>
          <w:b/>
        </w:rPr>
        <w:t>6</w:t>
      </w:r>
      <w:r w:rsidRPr="00B52E6F">
        <w:rPr>
          <w:b/>
        </w:rPr>
        <w:t>分</w:t>
      </w:r>
      <w:r w:rsidRPr="00B52E6F">
        <w:rPr>
          <w:b/>
        </w:rPr>
        <w:t>)</w:t>
      </w:r>
    </w:p>
    <w:p w:rsidR="006225B3" w:rsidRPr="00B52E6F" w:rsidRDefault="003F3BFC" w:rsidP="006225B3">
      <w:pPr>
        <w:ind w:leftChars="50" w:left="120"/>
      </w:pPr>
      <w:r w:rsidRPr="003972EE">
        <w:rPr>
          <w:b/>
        </w:rPr>
        <w:t>1.</w:t>
      </w:r>
      <w:r w:rsidRPr="00B52E6F">
        <w:t xml:space="preserve"> </w:t>
      </w:r>
      <w:r w:rsidR="008F2661" w:rsidRPr="00B52E6F">
        <w:t>果菜公司向果農採購橘子放置於</w:t>
      </w:r>
      <w:r w:rsidR="008F2661" w:rsidRPr="00B52E6F">
        <w:rPr>
          <w:i/>
        </w:rPr>
        <w:t>A</w:t>
      </w:r>
      <w:r w:rsidR="008F2661" w:rsidRPr="00B52E6F">
        <w:t>﹐</w:t>
      </w:r>
      <w:r w:rsidR="008F2661" w:rsidRPr="00B52E6F">
        <w:rPr>
          <w:i/>
        </w:rPr>
        <w:t>B</w:t>
      </w:r>
      <w:r w:rsidRPr="00B52E6F">
        <w:t>兩個倉庫，</w:t>
      </w:r>
      <w:r w:rsidR="008F2661" w:rsidRPr="00B52E6F">
        <w:t>分別貯存</w:t>
      </w:r>
      <w:r w:rsidR="008F2661" w:rsidRPr="00B52E6F">
        <w:t>800</w:t>
      </w:r>
      <w:r w:rsidR="008F2661" w:rsidRPr="00B52E6F">
        <w:t>斤及</w:t>
      </w:r>
      <w:r w:rsidR="008F2661" w:rsidRPr="00B52E6F">
        <w:t>700</w:t>
      </w:r>
      <w:r w:rsidRPr="00B52E6F">
        <w:t>斤。若預計將這些橘子</w:t>
      </w:r>
    </w:p>
    <w:p w:rsidR="006225B3" w:rsidRPr="00B52E6F" w:rsidRDefault="003F3BFC" w:rsidP="006225B3">
      <w:pPr>
        <w:ind w:leftChars="50" w:left="120" w:firstLineChars="150" w:firstLine="360"/>
      </w:pPr>
      <w:r w:rsidRPr="00B52E6F">
        <w:t>銷往甲、乙兩地。已知兩</w:t>
      </w:r>
      <w:r w:rsidR="008F2661" w:rsidRPr="00B52E6F">
        <w:t>地的需求量分別為</w:t>
      </w:r>
      <w:r w:rsidR="008F2661" w:rsidRPr="00B52E6F">
        <w:t>400</w:t>
      </w:r>
      <w:r w:rsidRPr="00B52E6F">
        <w:t>斤及</w:t>
      </w:r>
      <w:r w:rsidR="008F2661" w:rsidRPr="00B52E6F">
        <w:t>500</w:t>
      </w:r>
      <w:r w:rsidRPr="00B52E6F">
        <w:t>斤，</w:t>
      </w:r>
      <w:r w:rsidR="008F2661" w:rsidRPr="00B52E6F">
        <w:t>且兩個倉</w:t>
      </w:r>
      <w:r w:rsidR="00560A6A">
        <w:t>庫到</w:t>
      </w:r>
      <w:r w:rsidR="00560A6A">
        <w:rPr>
          <w:rFonts w:hint="eastAsia"/>
        </w:rPr>
        <w:t>兩</w:t>
      </w:r>
      <w:r w:rsidRPr="00B52E6F">
        <w:t>地的運費如下表</w:t>
      </w:r>
    </w:p>
    <w:p w:rsidR="006225B3" w:rsidRPr="00B52E6F" w:rsidRDefault="003F3BFC" w:rsidP="00C050F6">
      <w:pPr>
        <w:ind w:leftChars="200" w:left="480"/>
        <w:rPr>
          <w:b/>
        </w:rPr>
      </w:pPr>
      <w:r w:rsidRPr="00B52E6F">
        <w:t>（元／百斤）。</w:t>
      </w:r>
    </w:p>
    <w:p w:rsidR="006225B3" w:rsidRPr="00B52E6F" w:rsidRDefault="006225B3" w:rsidP="006225B3">
      <w:pPr>
        <w:ind w:left="397" w:hanging="397"/>
      </w:pPr>
    </w:p>
    <w:bookmarkStart w:id="2" w:name="_MON_1509727058"/>
    <w:bookmarkEnd w:id="2"/>
    <w:p w:rsidR="008F2661" w:rsidRDefault="003F3BFC" w:rsidP="006225B3">
      <w:pPr>
        <w:ind w:left="397" w:hanging="397"/>
        <w:jc w:val="center"/>
      </w:pPr>
      <w:r w:rsidRPr="00B52E6F">
        <w:object w:dxaOrig="4186" w:dyaOrig="1500">
          <v:shape id="_x0000_i1058" type="#_x0000_t75" style="width:209.4pt;height:75pt" o:ole="">
            <v:imagedata r:id="rId70" o:title=""/>
          </v:shape>
          <o:OLEObject Type="Embed" ProgID="Word.Document.8" ShapeID="_x0000_i1058" DrawAspect="Content" ObjectID="_1510037116" r:id="rId71">
            <o:FieldCodes>\s</o:FieldCodes>
          </o:OLEObject>
        </w:object>
      </w:r>
    </w:p>
    <w:p w:rsidR="00EE7C0C" w:rsidRPr="00B52E6F" w:rsidRDefault="00EE7C0C" w:rsidP="00EE7C0C">
      <w:pPr>
        <w:rPr>
          <w:b/>
        </w:rPr>
      </w:pPr>
      <w:r w:rsidRPr="00B52E6F">
        <w:rPr>
          <w:b/>
        </w:rPr>
        <w:t>設從</w:t>
      </w:r>
      <w:r w:rsidRPr="00B52E6F">
        <w:rPr>
          <w:b/>
          <w:i/>
        </w:rPr>
        <w:t>A</w:t>
      </w:r>
      <w:r w:rsidRPr="00B52E6F">
        <w:rPr>
          <w:b/>
        </w:rPr>
        <w:t>倉庫運</w:t>
      </w:r>
      <w:r w:rsidRPr="00B52E6F">
        <w:rPr>
          <w:b/>
          <w:i/>
        </w:rPr>
        <w:t>x</w:t>
      </w:r>
      <w:r w:rsidRPr="00EE7C0C">
        <w:rPr>
          <w:b/>
          <w:u w:val="single"/>
        </w:rPr>
        <w:t>百斤</w:t>
      </w:r>
      <w:r w:rsidRPr="00B52E6F">
        <w:rPr>
          <w:b/>
        </w:rPr>
        <w:t>到甲地，運</w:t>
      </w:r>
      <w:r w:rsidRPr="00B52E6F">
        <w:rPr>
          <w:b/>
          <w:i/>
        </w:rPr>
        <w:t>y</w:t>
      </w:r>
      <w:r w:rsidRPr="00EE7C0C">
        <w:rPr>
          <w:b/>
          <w:u w:val="single"/>
        </w:rPr>
        <w:t>百斤</w:t>
      </w:r>
      <w:r w:rsidRPr="00B52E6F">
        <w:rPr>
          <w:b/>
        </w:rPr>
        <w:t>到乙地</w:t>
      </w:r>
      <w:r w:rsidRPr="00B52E6F">
        <w:rPr>
          <w:b/>
        </w:rPr>
        <w:t xml:space="preserve">; </w:t>
      </w:r>
      <w:r w:rsidRPr="00B52E6F">
        <w:rPr>
          <w:b/>
        </w:rPr>
        <w:t>從</w:t>
      </w:r>
      <w:r w:rsidRPr="00B52E6F">
        <w:rPr>
          <w:b/>
          <w:i/>
        </w:rPr>
        <w:t>B</w:t>
      </w:r>
      <w:r w:rsidRPr="00B52E6F">
        <w:rPr>
          <w:b/>
        </w:rPr>
        <w:t>倉庫運</w:t>
      </w:r>
      <w:r w:rsidRPr="00B52E6F">
        <w:rPr>
          <w:b/>
        </w:rPr>
        <w:t xml:space="preserve">(4 </w:t>
      </w:r>
      <w:r w:rsidRPr="00B52E6F">
        <w:rPr>
          <w:b/>
        </w:rPr>
        <w:sym w:font="Symbol" w:char="002D"/>
      </w:r>
      <w:r w:rsidRPr="00B52E6F">
        <w:rPr>
          <w:b/>
        </w:rPr>
        <w:t xml:space="preserve"> </w:t>
      </w:r>
      <w:r w:rsidRPr="00B52E6F">
        <w:rPr>
          <w:b/>
          <w:i/>
        </w:rPr>
        <w:t>x</w:t>
      </w:r>
      <w:r w:rsidRPr="00B52E6F">
        <w:rPr>
          <w:b/>
        </w:rPr>
        <w:t>)</w:t>
      </w:r>
      <w:r w:rsidRPr="00EE7C0C">
        <w:rPr>
          <w:b/>
          <w:u w:val="single"/>
        </w:rPr>
        <w:t>百斤</w:t>
      </w:r>
      <w:r w:rsidRPr="00B52E6F">
        <w:rPr>
          <w:b/>
        </w:rPr>
        <w:t>到甲地，運</w:t>
      </w:r>
      <w:r w:rsidRPr="00B52E6F">
        <w:rPr>
          <w:b/>
        </w:rPr>
        <w:t xml:space="preserve">(5 </w:t>
      </w:r>
      <w:r w:rsidRPr="00B52E6F">
        <w:rPr>
          <w:b/>
        </w:rPr>
        <w:sym w:font="Symbol" w:char="002D"/>
      </w:r>
      <w:r w:rsidRPr="00B52E6F">
        <w:rPr>
          <w:b/>
        </w:rPr>
        <w:t xml:space="preserve"> </w:t>
      </w:r>
      <w:r w:rsidRPr="00B52E6F">
        <w:rPr>
          <w:b/>
          <w:i/>
        </w:rPr>
        <w:t>y</w:t>
      </w:r>
      <w:r w:rsidRPr="00B52E6F">
        <w:rPr>
          <w:b/>
        </w:rPr>
        <w:t>)</w:t>
      </w:r>
      <w:r w:rsidRPr="00EE7C0C">
        <w:rPr>
          <w:b/>
          <w:u w:val="single"/>
        </w:rPr>
        <w:t>百斤</w:t>
      </w:r>
      <w:r w:rsidRPr="00B52E6F">
        <w:rPr>
          <w:b/>
        </w:rPr>
        <w:t>到乙地</w:t>
      </w:r>
    </w:p>
    <w:p w:rsidR="006225B3" w:rsidRPr="00B52E6F" w:rsidRDefault="006225B3" w:rsidP="006225B3">
      <w:pPr>
        <w:pStyle w:val="ab"/>
        <w:numPr>
          <w:ilvl w:val="0"/>
          <w:numId w:val="5"/>
        </w:numPr>
        <w:ind w:leftChars="0"/>
      </w:pPr>
      <w:r w:rsidRPr="00B52E6F">
        <w:t>請列出</w:t>
      </w:r>
      <w:r w:rsidR="00560A6A" w:rsidRPr="00B52E6F">
        <w:t>滿足題意的</w:t>
      </w:r>
      <w:r w:rsidRPr="00B52E6F">
        <w:rPr>
          <w:i/>
        </w:rPr>
        <w:t>x</w:t>
      </w:r>
      <w:r w:rsidRPr="00B52E6F">
        <w:t xml:space="preserve">, </w:t>
      </w:r>
      <w:r w:rsidRPr="00B52E6F">
        <w:rPr>
          <w:i/>
        </w:rPr>
        <w:t>y</w:t>
      </w:r>
      <w:r w:rsidRPr="00B52E6F">
        <w:t>聯立不等式</w:t>
      </w:r>
      <w:r w:rsidR="00F00FFA" w:rsidRPr="00B52E6F">
        <w:t xml:space="preserve">              </w:t>
      </w:r>
      <w:r w:rsidR="0054164F">
        <w:rPr>
          <w:rFonts w:hint="eastAsia"/>
        </w:rPr>
        <w:t xml:space="preserve">                    </w:t>
      </w:r>
      <w:r w:rsidR="00F00FFA" w:rsidRPr="00B52E6F">
        <w:t xml:space="preserve">   </w:t>
      </w:r>
      <w:r w:rsidR="0054164F">
        <w:rPr>
          <w:rFonts w:hint="eastAsia"/>
        </w:rPr>
        <w:t xml:space="preserve"> </w:t>
      </w:r>
      <w:r w:rsidR="0054164F">
        <w:t xml:space="preserve">( </w:t>
      </w:r>
      <w:r w:rsidR="0054164F">
        <w:rPr>
          <w:rFonts w:hint="eastAsia"/>
        </w:rPr>
        <w:t>3</w:t>
      </w:r>
      <w:r w:rsidRPr="00B52E6F">
        <w:t>分</w:t>
      </w:r>
      <w:r w:rsidRPr="00B52E6F">
        <w:t>)</w:t>
      </w:r>
    </w:p>
    <w:p w:rsidR="006225B3" w:rsidRPr="00B52E6F" w:rsidRDefault="006225B3" w:rsidP="006225B3">
      <w:pPr>
        <w:pStyle w:val="ab"/>
        <w:numPr>
          <w:ilvl w:val="0"/>
          <w:numId w:val="5"/>
        </w:numPr>
        <w:ind w:leftChars="0"/>
      </w:pPr>
      <w:r w:rsidRPr="00B52E6F">
        <w:t>請列出</w:t>
      </w:r>
      <w:r w:rsidRPr="00B52E6F">
        <w:rPr>
          <w:i/>
        </w:rPr>
        <w:t>x</w:t>
      </w:r>
      <w:r w:rsidRPr="00B52E6F">
        <w:t xml:space="preserve">, </w:t>
      </w:r>
      <w:r w:rsidRPr="00B52E6F">
        <w:rPr>
          <w:i/>
        </w:rPr>
        <w:t>y</w:t>
      </w:r>
      <w:r w:rsidRPr="00B52E6F">
        <w:t>的目標函數</w:t>
      </w:r>
      <w:r w:rsidRPr="00B52E6F">
        <w:rPr>
          <w:i/>
        </w:rPr>
        <w:t>P</w:t>
      </w:r>
      <w:r w:rsidRPr="00B52E6F">
        <w:t>(</w:t>
      </w:r>
      <w:r w:rsidRPr="00B52E6F">
        <w:rPr>
          <w:i/>
        </w:rPr>
        <w:t>x</w:t>
      </w:r>
      <w:r w:rsidRPr="00B52E6F">
        <w:t>,</w:t>
      </w:r>
      <w:r w:rsidR="00F00FFA" w:rsidRPr="00B52E6F">
        <w:t xml:space="preserve"> </w:t>
      </w:r>
      <w:r w:rsidRPr="00B52E6F">
        <w:rPr>
          <w:i/>
        </w:rPr>
        <w:t>y</w:t>
      </w:r>
      <w:r w:rsidRPr="00B52E6F">
        <w:t xml:space="preserve">)  </w:t>
      </w:r>
      <w:r w:rsidR="00F00FFA" w:rsidRPr="00B52E6F">
        <w:t xml:space="preserve">                   </w:t>
      </w:r>
      <w:r w:rsidR="0054164F">
        <w:rPr>
          <w:rFonts w:hint="eastAsia"/>
        </w:rPr>
        <w:t xml:space="preserve">                     </w:t>
      </w:r>
      <w:r w:rsidR="0054164F">
        <w:t xml:space="preserve">( </w:t>
      </w:r>
      <w:r w:rsidR="0054164F">
        <w:rPr>
          <w:rFonts w:hint="eastAsia"/>
        </w:rPr>
        <w:t>3</w:t>
      </w:r>
      <w:r w:rsidRPr="00B52E6F">
        <w:t>分</w:t>
      </w:r>
      <w:r w:rsidRPr="00B52E6F">
        <w:t>)</w:t>
      </w:r>
    </w:p>
    <w:p w:rsidR="006225B3" w:rsidRPr="00B52E6F" w:rsidRDefault="006225B3" w:rsidP="006225B3">
      <w:pPr>
        <w:ind w:left="1247" w:hanging="1247"/>
      </w:pPr>
      <w:r w:rsidRPr="00B52E6F">
        <w:t xml:space="preserve">(3) </w:t>
      </w:r>
      <w:r w:rsidRPr="00B52E6F">
        <w:t>請畫出</w:t>
      </w:r>
      <w:r w:rsidRPr="00B52E6F">
        <w:rPr>
          <w:i/>
        </w:rPr>
        <w:t>x</w:t>
      </w:r>
      <w:r w:rsidRPr="00B52E6F">
        <w:t xml:space="preserve">, </w:t>
      </w:r>
      <w:r w:rsidRPr="00B52E6F">
        <w:rPr>
          <w:i/>
        </w:rPr>
        <w:t>y</w:t>
      </w:r>
      <w:r w:rsidRPr="00B52E6F">
        <w:t>的可行解區域</w:t>
      </w:r>
      <w:r w:rsidR="00F00FFA" w:rsidRPr="00B52E6F">
        <w:t xml:space="preserve">                         </w:t>
      </w:r>
      <w:r w:rsidR="0054164F">
        <w:rPr>
          <w:rFonts w:hint="eastAsia"/>
        </w:rPr>
        <w:t xml:space="preserve">                     </w:t>
      </w:r>
      <w:r w:rsidR="0054164F">
        <w:t xml:space="preserve">( </w:t>
      </w:r>
      <w:r w:rsidR="0054164F">
        <w:rPr>
          <w:rFonts w:hint="eastAsia"/>
        </w:rPr>
        <w:t>4</w:t>
      </w:r>
      <w:r w:rsidRPr="00B52E6F">
        <w:t>分</w:t>
      </w:r>
      <w:r w:rsidRPr="00B52E6F">
        <w:t>)</w:t>
      </w:r>
    </w:p>
    <w:p w:rsidR="006225B3" w:rsidRPr="00B52E6F" w:rsidRDefault="006225B3" w:rsidP="00254520">
      <w:pPr>
        <w:ind w:left="1247" w:hanging="1247"/>
      </w:pPr>
      <w:r w:rsidRPr="00B52E6F">
        <w:t xml:space="preserve">(4) </w:t>
      </w:r>
      <w:r w:rsidRPr="00B52E6F">
        <w:t>若供需恰好平衡的情況下</w:t>
      </w:r>
      <w:r w:rsidR="00EE7C0C" w:rsidRPr="00B52E6F">
        <w:t>，</w:t>
      </w:r>
      <w:r w:rsidRPr="00B52E6F">
        <w:t>如何運送才能使運費最低</w:t>
      </w:r>
      <w:r w:rsidR="00EE7C0C" w:rsidRPr="00B52E6F">
        <w:t>，</w:t>
      </w:r>
      <w:r w:rsidR="00EE7C0C">
        <w:rPr>
          <w:rFonts w:hint="eastAsia"/>
        </w:rPr>
        <w:t>又此時運費為多少元</w:t>
      </w:r>
      <w:r w:rsidRPr="00B52E6F">
        <w:t>？</w:t>
      </w:r>
      <w:r w:rsidR="0054164F">
        <w:t>(</w:t>
      </w:r>
      <w:r w:rsidR="0054164F">
        <w:rPr>
          <w:rFonts w:hint="eastAsia"/>
        </w:rPr>
        <w:t>6</w:t>
      </w:r>
      <w:r w:rsidRPr="00B52E6F">
        <w:t>分</w:t>
      </w:r>
      <w:r w:rsidRPr="00B52E6F">
        <w:t>)</w:t>
      </w:r>
      <w:r w:rsidRPr="00B52E6F">
        <w:br/>
      </w:r>
    </w:p>
    <w:p w:rsidR="00206168" w:rsidRPr="00B52E6F" w:rsidRDefault="00206168" w:rsidP="008F2661">
      <w:pPr>
        <w:ind w:left="1247" w:hanging="1247"/>
      </w:pPr>
    </w:p>
    <w:p w:rsidR="00206168" w:rsidRPr="00B52E6F" w:rsidRDefault="00206168" w:rsidP="008F2661">
      <w:pPr>
        <w:ind w:left="1247" w:hanging="1247"/>
      </w:pPr>
    </w:p>
    <w:p w:rsidR="00206168" w:rsidRPr="00B52E6F" w:rsidRDefault="00206168" w:rsidP="008F2661">
      <w:pPr>
        <w:ind w:left="1247" w:hanging="1247"/>
      </w:pPr>
    </w:p>
    <w:p w:rsidR="00206168" w:rsidRPr="00B52E6F" w:rsidRDefault="00206168" w:rsidP="008F2661">
      <w:pPr>
        <w:ind w:left="1247" w:hanging="1247"/>
      </w:pPr>
    </w:p>
    <w:p w:rsidR="00206168" w:rsidRPr="00B52E6F" w:rsidRDefault="00206168" w:rsidP="008F2661">
      <w:pPr>
        <w:ind w:left="1247" w:hanging="1247"/>
      </w:pPr>
    </w:p>
    <w:p w:rsidR="00206168" w:rsidRPr="00B52E6F" w:rsidRDefault="00206168" w:rsidP="008F2661">
      <w:pPr>
        <w:ind w:left="1247" w:hanging="1247"/>
      </w:pPr>
    </w:p>
    <w:p w:rsidR="00206168" w:rsidRPr="00B52E6F" w:rsidRDefault="00206168" w:rsidP="008F2661">
      <w:pPr>
        <w:ind w:left="1247" w:hanging="1247"/>
      </w:pPr>
    </w:p>
    <w:p w:rsidR="00206168" w:rsidRPr="00B52E6F" w:rsidRDefault="00206168" w:rsidP="008F2661">
      <w:pPr>
        <w:ind w:left="1247" w:hanging="1247"/>
      </w:pPr>
    </w:p>
    <w:p w:rsidR="00206168" w:rsidRPr="00B52E6F" w:rsidRDefault="00206168" w:rsidP="008F2661">
      <w:pPr>
        <w:ind w:left="1247" w:hanging="1247"/>
      </w:pPr>
    </w:p>
    <w:p w:rsidR="00206168" w:rsidRPr="00B52E6F" w:rsidRDefault="00206168" w:rsidP="008F2661">
      <w:pPr>
        <w:ind w:left="1247" w:hanging="1247"/>
      </w:pPr>
    </w:p>
    <w:p w:rsidR="00206168" w:rsidRPr="00B52E6F" w:rsidRDefault="00206168" w:rsidP="008F2661">
      <w:pPr>
        <w:ind w:left="1247" w:hanging="1247"/>
      </w:pPr>
    </w:p>
    <w:p w:rsidR="00206168" w:rsidRPr="00B52E6F" w:rsidRDefault="00206168" w:rsidP="008F2661">
      <w:pPr>
        <w:ind w:left="1247" w:hanging="1247"/>
      </w:pPr>
    </w:p>
    <w:p w:rsidR="00206168" w:rsidRPr="00B52E6F" w:rsidRDefault="00206168" w:rsidP="008F2661">
      <w:pPr>
        <w:ind w:left="1247" w:hanging="1247"/>
      </w:pPr>
    </w:p>
    <w:p w:rsidR="00206168" w:rsidRPr="00B52E6F" w:rsidRDefault="00206168" w:rsidP="008F2661">
      <w:pPr>
        <w:ind w:left="1247" w:hanging="1247"/>
      </w:pPr>
    </w:p>
    <w:p w:rsidR="00206168" w:rsidRPr="00B52E6F" w:rsidRDefault="00206168" w:rsidP="008F2661">
      <w:pPr>
        <w:ind w:left="1247" w:hanging="1247"/>
      </w:pPr>
    </w:p>
    <w:p w:rsidR="00206168" w:rsidRPr="00B52E6F" w:rsidRDefault="00206168" w:rsidP="008F2661">
      <w:pPr>
        <w:ind w:left="1247" w:hanging="1247"/>
      </w:pPr>
    </w:p>
    <w:p w:rsidR="00206168" w:rsidRPr="00B52E6F" w:rsidRDefault="00206168" w:rsidP="008F2661">
      <w:pPr>
        <w:ind w:left="1247" w:hanging="1247"/>
      </w:pPr>
    </w:p>
    <w:p w:rsidR="00206168" w:rsidRPr="00B52E6F" w:rsidRDefault="00206168" w:rsidP="008F2661">
      <w:pPr>
        <w:ind w:left="1247" w:hanging="1247"/>
      </w:pPr>
    </w:p>
    <w:p w:rsidR="00206168" w:rsidRPr="00B52E6F" w:rsidRDefault="00206168" w:rsidP="008F2661">
      <w:pPr>
        <w:ind w:left="1247" w:hanging="1247"/>
      </w:pPr>
    </w:p>
    <w:p w:rsidR="00206168" w:rsidRPr="00B52E6F" w:rsidRDefault="00206168" w:rsidP="008F2661">
      <w:pPr>
        <w:ind w:left="1247" w:hanging="1247"/>
      </w:pPr>
    </w:p>
    <w:p w:rsidR="00206168" w:rsidRPr="00B52E6F" w:rsidRDefault="00206168" w:rsidP="008F2661">
      <w:pPr>
        <w:ind w:left="1247" w:hanging="1247"/>
      </w:pPr>
    </w:p>
    <w:p w:rsidR="00206168" w:rsidRPr="00B52E6F" w:rsidRDefault="00206168" w:rsidP="008F2661">
      <w:pPr>
        <w:ind w:left="1247" w:hanging="1247"/>
      </w:pPr>
    </w:p>
    <w:p w:rsidR="00206168" w:rsidRPr="00B52E6F" w:rsidRDefault="00206168" w:rsidP="008F2661">
      <w:pPr>
        <w:ind w:left="1247" w:hanging="1247"/>
      </w:pPr>
    </w:p>
    <w:p w:rsidR="00206168" w:rsidRPr="00B52E6F" w:rsidRDefault="00206168" w:rsidP="008F2661">
      <w:pPr>
        <w:ind w:left="1247" w:hanging="1247"/>
      </w:pPr>
    </w:p>
    <w:p w:rsidR="00206168" w:rsidRDefault="00206168" w:rsidP="008F2661">
      <w:pPr>
        <w:ind w:left="1247" w:hanging="1247"/>
      </w:pPr>
    </w:p>
    <w:p w:rsidR="00254520" w:rsidRPr="00B52E6F" w:rsidRDefault="00254520" w:rsidP="008F2661">
      <w:pPr>
        <w:ind w:left="1247" w:hanging="1247"/>
      </w:pPr>
    </w:p>
    <w:p w:rsidR="00C4388D" w:rsidRPr="00B52E6F" w:rsidRDefault="00C4388D" w:rsidP="00950FB9">
      <w:pPr>
        <w:kinsoku w:val="0"/>
        <w:overflowPunct w:val="0"/>
        <w:autoSpaceDE w:val="0"/>
        <w:autoSpaceDN w:val="0"/>
        <w:spacing w:line="240" w:lineRule="auto"/>
        <w:rPr>
          <w:b/>
          <w:sz w:val="28"/>
          <w:szCs w:val="28"/>
        </w:rPr>
      </w:pPr>
      <w:r w:rsidRPr="00B52E6F">
        <w:rPr>
          <w:b/>
          <w:sz w:val="28"/>
          <w:szCs w:val="28"/>
        </w:rPr>
        <w:lastRenderedPageBreak/>
        <w:t>台北市立松山高中</w:t>
      </w:r>
      <w:r w:rsidRPr="00B52E6F">
        <w:rPr>
          <w:b/>
          <w:sz w:val="28"/>
          <w:szCs w:val="28"/>
        </w:rPr>
        <w:t xml:space="preserve"> 104</w:t>
      </w:r>
      <w:r w:rsidRPr="00B52E6F">
        <w:rPr>
          <w:b/>
          <w:sz w:val="28"/>
          <w:szCs w:val="28"/>
        </w:rPr>
        <w:t>學年度</w:t>
      </w:r>
      <w:r w:rsidRPr="00B52E6F">
        <w:rPr>
          <w:b/>
          <w:sz w:val="28"/>
          <w:szCs w:val="28"/>
        </w:rPr>
        <w:t xml:space="preserve"> </w:t>
      </w:r>
      <w:r w:rsidRPr="00B52E6F">
        <w:rPr>
          <w:b/>
          <w:sz w:val="28"/>
          <w:szCs w:val="28"/>
        </w:rPr>
        <w:t>第一學期</w:t>
      </w:r>
      <w:r w:rsidRPr="00B52E6F">
        <w:rPr>
          <w:b/>
          <w:sz w:val="28"/>
          <w:szCs w:val="28"/>
        </w:rPr>
        <w:t xml:space="preserve"> </w:t>
      </w:r>
      <w:r w:rsidRPr="00B52E6F">
        <w:rPr>
          <w:b/>
          <w:sz w:val="28"/>
          <w:szCs w:val="28"/>
        </w:rPr>
        <w:t>第二次期中考</w:t>
      </w:r>
      <w:r w:rsidRPr="00B52E6F">
        <w:rPr>
          <w:b/>
          <w:sz w:val="28"/>
          <w:szCs w:val="28"/>
        </w:rPr>
        <w:t xml:space="preserve"> </w:t>
      </w:r>
      <w:r w:rsidRPr="00B52E6F">
        <w:rPr>
          <w:b/>
          <w:sz w:val="28"/>
          <w:szCs w:val="28"/>
        </w:rPr>
        <w:t>高二社會組</w:t>
      </w:r>
      <w:r w:rsidRPr="00B52E6F">
        <w:rPr>
          <w:b/>
          <w:sz w:val="28"/>
          <w:szCs w:val="28"/>
        </w:rPr>
        <w:t xml:space="preserve"> </w:t>
      </w:r>
      <w:r w:rsidRPr="00B52E6F">
        <w:rPr>
          <w:b/>
          <w:sz w:val="28"/>
          <w:szCs w:val="28"/>
        </w:rPr>
        <w:t>數學答案卷</w:t>
      </w:r>
      <w:r w:rsidR="0055444B" w:rsidRPr="00B52E6F">
        <w:rPr>
          <w:b/>
          <w:sz w:val="28"/>
          <w:szCs w:val="28"/>
        </w:rPr>
        <w:t xml:space="preserve">     </w:t>
      </w:r>
    </w:p>
    <w:p w:rsidR="0055444B" w:rsidRPr="00B52E6F" w:rsidRDefault="00C4388D" w:rsidP="00950FB9">
      <w:pPr>
        <w:kinsoku w:val="0"/>
        <w:overflowPunct w:val="0"/>
        <w:autoSpaceDE w:val="0"/>
        <w:autoSpaceDN w:val="0"/>
        <w:spacing w:line="240" w:lineRule="auto"/>
        <w:rPr>
          <w:b/>
          <w:u w:val="single"/>
        </w:rPr>
      </w:pPr>
      <w:r w:rsidRPr="00B52E6F">
        <w:rPr>
          <w:b/>
        </w:rPr>
        <w:t xml:space="preserve">                                    </w:t>
      </w:r>
      <w:r w:rsidR="0055444B" w:rsidRPr="00B52E6F">
        <w:rPr>
          <w:b/>
        </w:rPr>
        <w:t xml:space="preserve"> </w:t>
      </w:r>
      <w:r w:rsidR="0055444B" w:rsidRPr="00B52E6F">
        <w:rPr>
          <w:b/>
        </w:rPr>
        <w:t>班級</w:t>
      </w:r>
      <w:r w:rsidR="0055444B" w:rsidRPr="00B52E6F">
        <w:rPr>
          <w:b/>
          <w:u w:val="single"/>
        </w:rPr>
        <w:t xml:space="preserve">         </w:t>
      </w:r>
      <w:r w:rsidR="0055444B" w:rsidRPr="00B52E6F">
        <w:rPr>
          <w:b/>
        </w:rPr>
        <w:t>座號</w:t>
      </w:r>
      <w:r w:rsidR="0055444B" w:rsidRPr="00B52E6F">
        <w:rPr>
          <w:b/>
          <w:u w:val="single"/>
        </w:rPr>
        <w:t xml:space="preserve">         </w:t>
      </w:r>
      <w:r w:rsidR="0055444B" w:rsidRPr="00B52E6F">
        <w:rPr>
          <w:b/>
        </w:rPr>
        <w:t>姓名</w:t>
      </w:r>
      <w:r w:rsidR="0055444B" w:rsidRPr="00B52E6F">
        <w:rPr>
          <w:b/>
          <w:u w:val="single"/>
        </w:rPr>
        <w:t xml:space="preserve">                    </w:t>
      </w:r>
    </w:p>
    <w:p w:rsidR="00950FB9" w:rsidRPr="00B52E6F" w:rsidRDefault="00950FB9" w:rsidP="00950FB9">
      <w:pPr>
        <w:kinsoku w:val="0"/>
        <w:overflowPunct w:val="0"/>
        <w:autoSpaceDE w:val="0"/>
        <w:autoSpaceDN w:val="0"/>
        <w:spacing w:line="240" w:lineRule="auto"/>
        <w:rPr>
          <w:b/>
        </w:rPr>
      </w:pPr>
      <w:r w:rsidRPr="00B52E6F">
        <w:rPr>
          <w:b/>
        </w:rPr>
        <w:t>一、是非題</w:t>
      </w:r>
      <w:r w:rsidRPr="00B52E6F">
        <w:rPr>
          <w:b/>
        </w:rPr>
        <w:t>(</w:t>
      </w:r>
      <w:r w:rsidRPr="00B52E6F">
        <w:rPr>
          <w:b/>
        </w:rPr>
        <w:t>每題</w:t>
      </w:r>
      <w:r w:rsidRPr="00B52E6F">
        <w:rPr>
          <w:b/>
        </w:rPr>
        <w:t xml:space="preserve"> 3 </w:t>
      </w:r>
      <w:r w:rsidRPr="00B52E6F">
        <w:rPr>
          <w:b/>
        </w:rPr>
        <w:t>分，共</w:t>
      </w:r>
      <w:r w:rsidRPr="00B52E6F">
        <w:rPr>
          <w:b/>
        </w:rPr>
        <w:t xml:space="preserve"> 30 </w:t>
      </w:r>
      <w:r w:rsidRPr="00B52E6F">
        <w:rPr>
          <w:b/>
        </w:rPr>
        <w:t>分</w:t>
      </w:r>
      <w:r w:rsidRPr="00B52E6F">
        <w:rPr>
          <w:b/>
        </w:rPr>
        <w:t>)</w:t>
      </w:r>
    </w:p>
    <w:p w:rsidR="00950FB9" w:rsidRPr="00B52E6F" w:rsidRDefault="00950FB9" w:rsidP="00950FB9">
      <w:pPr>
        <w:kinsoku w:val="0"/>
        <w:overflowPunct w:val="0"/>
        <w:autoSpaceDE w:val="0"/>
        <w:autoSpaceDN w:val="0"/>
        <w:spacing w:line="240" w:lineRule="auto"/>
        <w:rPr>
          <w:b/>
        </w:rPr>
      </w:pPr>
      <w:r w:rsidRPr="00B52E6F">
        <w:rPr>
          <w:b/>
        </w:rPr>
        <w:t>判斷下列敘述正確與否</w:t>
      </w:r>
      <w:r w:rsidRPr="00B52E6F">
        <w:rPr>
          <w:b/>
        </w:rPr>
        <w:t>?</w:t>
      </w:r>
      <w:r w:rsidRPr="00B52E6F">
        <w:rPr>
          <w:b/>
        </w:rPr>
        <w:t>若正確請答「</w:t>
      </w:r>
      <w:r w:rsidRPr="00B52E6F">
        <w:rPr>
          <w:b/>
        </w:rPr>
        <w:t>○</w:t>
      </w:r>
      <w:r w:rsidRPr="00B52E6F">
        <w:rPr>
          <w:b/>
        </w:rPr>
        <w:t>」，錯誤請答「</w:t>
      </w:r>
      <w:r w:rsidRPr="00B52E6F">
        <w:rPr>
          <w:b/>
        </w:rPr>
        <w:sym w:font="Symbol" w:char="F0B4"/>
      </w:r>
      <w:r w:rsidRPr="00B52E6F">
        <w:rPr>
          <w:b/>
        </w:rPr>
        <w:t>」</w:t>
      </w:r>
    </w:p>
    <w:tbl>
      <w:tblPr>
        <w:tblStyle w:val="PlainTable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2"/>
        <w:gridCol w:w="1052"/>
        <w:gridCol w:w="1052"/>
        <w:gridCol w:w="1052"/>
        <w:gridCol w:w="1052"/>
        <w:gridCol w:w="1052"/>
        <w:gridCol w:w="1052"/>
        <w:gridCol w:w="1052"/>
        <w:gridCol w:w="1053"/>
        <w:gridCol w:w="1053"/>
      </w:tblGrid>
      <w:tr w:rsidR="00950FB9" w:rsidRPr="00B52E6F" w:rsidTr="00950FB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52" w:type="dxa"/>
            <w:shd w:val="clear" w:color="auto" w:fill="auto"/>
          </w:tcPr>
          <w:p w:rsidR="00950FB9" w:rsidRPr="00B52E6F" w:rsidRDefault="00950FB9" w:rsidP="009C19FB">
            <w:pPr>
              <w:jc w:val="center"/>
            </w:pPr>
            <w:r w:rsidRPr="00B52E6F">
              <w:t>(1)</w:t>
            </w:r>
          </w:p>
        </w:tc>
        <w:tc>
          <w:tcPr>
            <w:tcW w:w="1052" w:type="dxa"/>
            <w:shd w:val="clear" w:color="auto" w:fill="auto"/>
          </w:tcPr>
          <w:p w:rsidR="00950FB9" w:rsidRPr="00B52E6F" w:rsidRDefault="00950FB9" w:rsidP="009C19F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B52E6F">
              <w:t>(2)</w:t>
            </w:r>
          </w:p>
        </w:tc>
        <w:tc>
          <w:tcPr>
            <w:tcW w:w="1052" w:type="dxa"/>
            <w:shd w:val="clear" w:color="auto" w:fill="auto"/>
          </w:tcPr>
          <w:p w:rsidR="00950FB9" w:rsidRPr="00B52E6F" w:rsidRDefault="00950FB9" w:rsidP="009C19F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B52E6F">
              <w:t>(3)</w:t>
            </w:r>
          </w:p>
        </w:tc>
        <w:tc>
          <w:tcPr>
            <w:tcW w:w="1052" w:type="dxa"/>
            <w:shd w:val="clear" w:color="auto" w:fill="auto"/>
          </w:tcPr>
          <w:p w:rsidR="00950FB9" w:rsidRPr="00B52E6F" w:rsidRDefault="00950FB9" w:rsidP="009C19F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B52E6F">
              <w:t>(4)</w:t>
            </w:r>
          </w:p>
        </w:tc>
        <w:tc>
          <w:tcPr>
            <w:tcW w:w="1052" w:type="dxa"/>
            <w:shd w:val="clear" w:color="auto" w:fill="auto"/>
          </w:tcPr>
          <w:p w:rsidR="00950FB9" w:rsidRPr="00B52E6F" w:rsidRDefault="00950FB9" w:rsidP="009C19F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B52E6F">
              <w:t>(5)</w:t>
            </w:r>
          </w:p>
        </w:tc>
        <w:tc>
          <w:tcPr>
            <w:tcW w:w="1052" w:type="dxa"/>
            <w:shd w:val="clear" w:color="auto" w:fill="auto"/>
          </w:tcPr>
          <w:p w:rsidR="00950FB9" w:rsidRPr="00B52E6F" w:rsidRDefault="00950FB9" w:rsidP="009C19F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B52E6F">
              <w:t>(6)</w:t>
            </w:r>
          </w:p>
        </w:tc>
        <w:tc>
          <w:tcPr>
            <w:tcW w:w="1052" w:type="dxa"/>
            <w:shd w:val="clear" w:color="auto" w:fill="auto"/>
          </w:tcPr>
          <w:p w:rsidR="00950FB9" w:rsidRPr="00B52E6F" w:rsidRDefault="00950FB9" w:rsidP="009C19F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B52E6F">
              <w:t>(7)</w:t>
            </w:r>
          </w:p>
        </w:tc>
        <w:tc>
          <w:tcPr>
            <w:tcW w:w="1052" w:type="dxa"/>
            <w:shd w:val="clear" w:color="auto" w:fill="auto"/>
          </w:tcPr>
          <w:p w:rsidR="00950FB9" w:rsidRPr="00B52E6F" w:rsidRDefault="00950FB9" w:rsidP="009C19F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B52E6F">
              <w:t>(8)</w:t>
            </w:r>
          </w:p>
        </w:tc>
        <w:tc>
          <w:tcPr>
            <w:tcW w:w="1053" w:type="dxa"/>
            <w:shd w:val="clear" w:color="auto" w:fill="auto"/>
          </w:tcPr>
          <w:p w:rsidR="00950FB9" w:rsidRPr="00B52E6F" w:rsidRDefault="00950FB9" w:rsidP="009C19F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B52E6F">
              <w:t>(9)</w:t>
            </w:r>
          </w:p>
        </w:tc>
        <w:tc>
          <w:tcPr>
            <w:tcW w:w="1053" w:type="dxa"/>
            <w:shd w:val="clear" w:color="auto" w:fill="auto"/>
          </w:tcPr>
          <w:p w:rsidR="00950FB9" w:rsidRPr="00B52E6F" w:rsidRDefault="00950FB9" w:rsidP="009C19F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B52E6F">
              <w:t>(10)</w:t>
            </w:r>
          </w:p>
        </w:tc>
      </w:tr>
      <w:tr w:rsidR="00950FB9" w:rsidRPr="00B52E6F" w:rsidTr="00950FB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52" w:type="dxa"/>
            <w:shd w:val="clear" w:color="auto" w:fill="auto"/>
          </w:tcPr>
          <w:p w:rsidR="00950FB9" w:rsidRPr="00B52E6F" w:rsidRDefault="00923B6E" w:rsidP="00923B6E">
            <w:pPr>
              <w:jc w:val="center"/>
            </w:pPr>
            <w:r w:rsidRPr="00B52E6F">
              <w:t>○</w:t>
            </w:r>
          </w:p>
        </w:tc>
        <w:tc>
          <w:tcPr>
            <w:tcW w:w="1052" w:type="dxa"/>
            <w:shd w:val="clear" w:color="auto" w:fill="auto"/>
          </w:tcPr>
          <w:p w:rsidR="00950FB9" w:rsidRPr="00B52E6F" w:rsidRDefault="00923B6E" w:rsidP="00923B6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52E6F">
              <w:rPr>
                <w:b/>
              </w:rPr>
              <w:t>○</w:t>
            </w:r>
          </w:p>
        </w:tc>
        <w:tc>
          <w:tcPr>
            <w:tcW w:w="1052" w:type="dxa"/>
            <w:shd w:val="clear" w:color="auto" w:fill="auto"/>
          </w:tcPr>
          <w:p w:rsidR="00950FB9" w:rsidRPr="00B52E6F" w:rsidRDefault="00923B6E" w:rsidP="00923B6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52E6F">
              <w:rPr>
                <w:b/>
              </w:rPr>
              <w:sym w:font="Symbol" w:char="F0B4"/>
            </w:r>
          </w:p>
        </w:tc>
        <w:tc>
          <w:tcPr>
            <w:tcW w:w="1052" w:type="dxa"/>
            <w:shd w:val="clear" w:color="auto" w:fill="auto"/>
          </w:tcPr>
          <w:p w:rsidR="00950FB9" w:rsidRPr="00B52E6F" w:rsidRDefault="00923B6E" w:rsidP="00923B6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52E6F">
              <w:rPr>
                <w:b/>
              </w:rPr>
              <w:t>○</w:t>
            </w:r>
          </w:p>
        </w:tc>
        <w:tc>
          <w:tcPr>
            <w:tcW w:w="1052" w:type="dxa"/>
            <w:shd w:val="clear" w:color="auto" w:fill="auto"/>
          </w:tcPr>
          <w:p w:rsidR="00950FB9" w:rsidRPr="00B52E6F" w:rsidRDefault="00923B6E" w:rsidP="00923B6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52E6F">
              <w:rPr>
                <w:b/>
              </w:rPr>
              <w:t>○</w:t>
            </w:r>
          </w:p>
        </w:tc>
        <w:tc>
          <w:tcPr>
            <w:tcW w:w="1052" w:type="dxa"/>
            <w:shd w:val="clear" w:color="auto" w:fill="auto"/>
          </w:tcPr>
          <w:p w:rsidR="00950FB9" w:rsidRPr="00B52E6F" w:rsidRDefault="00923B6E" w:rsidP="00923B6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52E6F">
              <w:rPr>
                <w:b/>
              </w:rPr>
              <w:sym w:font="Symbol" w:char="F0B4"/>
            </w:r>
          </w:p>
        </w:tc>
        <w:tc>
          <w:tcPr>
            <w:tcW w:w="1052" w:type="dxa"/>
            <w:shd w:val="clear" w:color="auto" w:fill="auto"/>
          </w:tcPr>
          <w:p w:rsidR="00950FB9" w:rsidRPr="00B52E6F" w:rsidRDefault="00923B6E" w:rsidP="00923B6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52E6F">
              <w:rPr>
                <w:b/>
              </w:rPr>
              <w:sym w:font="Symbol" w:char="F0B4"/>
            </w:r>
          </w:p>
        </w:tc>
        <w:tc>
          <w:tcPr>
            <w:tcW w:w="1052" w:type="dxa"/>
            <w:shd w:val="clear" w:color="auto" w:fill="auto"/>
          </w:tcPr>
          <w:p w:rsidR="00950FB9" w:rsidRPr="00B52E6F" w:rsidRDefault="00923B6E" w:rsidP="00923B6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52E6F">
              <w:rPr>
                <w:b/>
              </w:rPr>
              <w:t>○</w:t>
            </w:r>
          </w:p>
        </w:tc>
        <w:tc>
          <w:tcPr>
            <w:tcW w:w="1053" w:type="dxa"/>
            <w:shd w:val="clear" w:color="auto" w:fill="auto"/>
          </w:tcPr>
          <w:p w:rsidR="00950FB9" w:rsidRPr="00B52E6F" w:rsidRDefault="00923B6E" w:rsidP="00923B6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52E6F">
              <w:rPr>
                <w:b/>
              </w:rPr>
              <w:sym w:font="Symbol" w:char="F0B4"/>
            </w:r>
          </w:p>
        </w:tc>
        <w:tc>
          <w:tcPr>
            <w:tcW w:w="1053" w:type="dxa"/>
            <w:shd w:val="clear" w:color="auto" w:fill="auto"/>
          </w:tcPr>
          <w:p w:rsidR="00950FB9" w:rsidRPr="00B52E6F" w:rsidRDefault="00923B6E" w:rsidP="00923B6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52E6F">
              <w:rPr>
                <w:b/>
              </w:rPr>
              <w:t>○</w:t>
            </w:r>
          </w:p>
        </w:tc>
      </w:tr>
    </w:tbl>
    <w:p w:rsidR="00950FB9" w:rsidRPr="00B52E6F" w:rsidRDefault="00950FB9" w:rsidP="00950FB9">
      <w:pPr>
        <w:rPr>
          <w:b/>
        </w:rPr>
      </w:pPr>
      <w:r w:rsidRPr="00B52E6F">
        <w:rPr>
          <w:b/>
        </w:rPr>
        <w:t>二、多重選擇題</w:t>
      </w:r>
      <w:r w:rsidRPr="00B52E6F">
        <w:rPr>
          <w:b/>
        </w:rPr>
        <w:t>(</w:t>
      </w:r>
      <w:r w:rsidRPr="00B52E6F">
        <w:rPr>
          <w:b/>
        </w:rPr>
        <w:t>每題</w:t>
      </w:r>
      <w:r w:rsidRPr="00B52E6F">
        <w:rPr>
          <w:b/>
        </w:rPr>
        <w:t xml:space="preserve"> 6 </w:t>
      </w:r>
      <w:r w:rsidRPr="00B52E6F">
        <w:rPr>
          <w:b/>
        </w:rPr>
        <w:t>分，共</w:t>
      </w:r>
      <w:r w:rsidRPr="00B52E6F">
        <w:rPr>
          <w:b/>
        </w:rPr>
        <w:t xml:space="preserve"> 24 </w:t>
      </w:r>
      <w:r w:rsidRPr="00B52E6F">
        <w:rPr>
          <w:b/>
        </w:rPr>
        <w:t>分，錯一個選項扣</w:t>
      </w:r>
      <w:r w:rsidRPr="00B52E6F">
        <w:rPr>
          <w:b/>
        </w:rPr>
        <w:t>2</w:t>
      </w:r>
      <w:r w:rsidRPr="00B52E6F">
        <w:rPr>
          <w:b/>
        </w:rPr>
        <w:t>分，扣至該題</w:t>
      </w:r>
      <w:r w:rsidRPr="00B52E6F">
        <w:rPr>
          <w:b/>
        </w:rPr>
        <w:t>0</w:t>
      </w:r>
      <w:r w:rsidRPr="00B52E6F">
        <w:rPr>
          <w:b/>
        </w:rPr>
        <w:t>分為止</w:t>
      </w:r>
      <w:r w:rsidRPr="00B52E6F">
        <w:rPr>
          <w:b/>
        </w:rPr>
        <w:t>)</w:t>
      </w:r>
    </w:p>
    <w:tbl>
      <w:tblPr>
        <w:tblStyle w:val="ac"/>
        <w:tblW w:w="10328" w:type="dxa"/>
        <w:jc w:val="center"/>
        <w:tblLook w:val="04A0" w:firstRow="1" w:lastRow="0" w:firstColumn="1" w:lastColumn="0" w:noHBand="0" w:noVBand="1"/>
      </w:tblPr>
      <w:tblGrid>
        <w:gridCol w:w="2854"/>
        <w:gridCol w:w="2358"/>
        <w:gridCol w:w="2359"/>
        <w:gridCol w:w="2757"/>
      </w:tblGrid>
      <w:tr w:rsidR="00950FB9" w:rsidRPr="00B52E6F" w:rsidTr="00E7152C">
        <w:trPr>
          <w:jc w:val="center"/>
        </w:trPr>
        <w:tc>
          <w:tcPr>
            <w:tcW w:w="2854" w:type="dxa"/>
          </w:tcPr>
          <w:p w:rsidR="00950FB9" w:rsidRPr="00923B6E" w:rsidRDefault="00950FB9" w:rsidP="009C19FB">
            <w:pPr>
              <w:jc w:val="center"/>
              <w:rPr>
                <w:b/>
              </w:rPr>
            </w:pPr>
            <w:r w:rsidRPr="00923B6E">
              <w:rPr>
                <w:b/>
              </w:rPr>
              <w:t>1.</w:t>
            </w:r>
          </w:p>
        </w:tc>
        <w:tc>
          <w:tcPr>
            <w:tcW w:w="2358" w:type="dxa"/>
          </w:tcPr>
          <w:p w:rsidR="00950FB9" w:rsidRPr="00923B6E" w:rsidRDefault="00950FB9" w:rsidP="009C19FB">
            <w:pPr>
              <w:jc w:val="center"/>
              <w:rPr>
                <w:b/>
              </w:rPr>
            </w:pPr>
            <w:r w:rsidRPr="00923B6E">
              <w:rPr>
                <w:b/>
              </w:rPr>
              <w:t>2.</w:t>
            </w:r>
          </w:p>
        </w:tc>
        <w:tc>
          <w:tcPr>
            <w:tcW w:w="2359" w:type="dxa"/>
          </w:tcPr>
          <w:p w:rsidR="00950FB9" w:rsidRPr="00923B6E" w:rsidRDefault="00950FB9" w:rsidP="009C19FB">
            <w:pPr>
              <w:jc w:val="center"/>
              <w:rPr>
                <w:b/>
              </w:rPr>
            </w:pPr>
            <w:r w:rsidRPr="00923B6E">
              <w:rPr>
                <w:b/>
              </w:rPr>
              <w:t>3.</w:t>
            </w:r>
          </w:p>
        </w:tc>
        <w:tc>
          <w:tcPr>
            <w:tcW w:w="2757" w:type="dxa"/>
          </w:tcPr>
          <w:p w:rsidR="00950FB9" w:rsidRPr="00923B6E" w:rsidRDefault="00950FB9" w:rsidP="009C19FB">
            <w:pPr>
              <w:jc w:val="center"/>
              <w:rPr>
                <w:b/>
              </w:rPr>
            </w:pPr>
            <w:r w:rsidRPr="00923B6E">
              <w:rPr>
                <w:b/>
              </w:rPr>
              <w:t>4.</w:t>
            </w:r>
          </w:p>
        </w:tc>
      </w:tr>
      <w:tr w:rsidR="00950FB9" w:rsidRPr="00B52E6F" w:rsidTr="00923B6E">
        <w:trPr>
          <w:trHeight w:val="744"/>
          <w:jc w:val="center"/>
        </w:trPr>
        <w:tc>
          <w:tcPr>
            <w:tcW w:w="2854" w:type="dxa"/>
            <w:vAlign w:val="center"/>
          </w:tcPr>
          <w:p w:rsidR="002A6C96" w:rsidRPr="00923B6E" w:rsidRDefault="00927616" w:rsidP="00923B6E">
            <w:pPr>
              <w:jc w:val="center"/>
              <w:rPr>
                <w:i/>
              </w:rPr>
            </w:pPr>
            <w:r>
              <w:rPr>
                <w:rFonts w:hint="eastAsia"/>
                <w:i/>
              </w:rPr>
              <w:t>ABD</w:t>
            </w:r>
          </w:p>
        </w:tc>
        <w:tc>
          <w:tcPr>
            <w:tcW w:w="2358" w:type="dxa"/>
            <w:vAlign w:val="center"/>
          </w:tcPr>
          <w:p w:rsidR="00950FB9" w:rsidRPr="00923B6E" w:rsidRDefault="00923B6E" w:rsidP="00923B6E">
            <w:pPr>
              <w:jc w:val="center"/>
              <w:rPr>
                <w:i/>
              </w:rPr>
            </w:pPr>
            <w:r w:rsidRPr="00923B6E">
              <w:rPr>
                <w:rFonts w:hint="eastAsia"/>
                <w:i/>
              </w:rPr>
              <w:t>ADE</w:t>
            </w:r>
          </w:p>
        </w:tc>
        <w:tc>
          <w:tcPr>
            <w:tcW w:w="2359" w:type="dxa"/>
            <w:vAlign w:val="center"/>
          </w:tcPr>
          <w:p w:rsidR="00950FB9" w:rsidRPr="00923B6E" w:rsidRDefault="00923B6E" w:rsidP="00923B6E">
            <w:pPr>
              <w:jc w:val="center"/>
              <w:rPr>
                <w:i/>
              </w:rPr>
            </w:pPr>
            <w:r w:rsidRPr="00923B6E">
              <w:rPr>
                <w:rFonts w:hint="eastAsia"/>
                <w:i/>
              </w:rPr>
              <w:t>CDE</w:t>
            </w:r>
          </w:p>
        </w:tc>
        <w:tc>
          <w:tcPr>
            <w:tcW w:w="2757" w:type="dxa"/>
            <w:vAlign w:val="center"/>
          </w:tcPr>
          <w:p w:rsidR="00950FB9" w:rsidRPr="00923B6E" w:rsidRDefault="00923B6E" w:rsidP="00923B6E">
            <w:pPr>
              <w:jc w:val="center"/>
              <w:rPr>
                <w:i/>
              </w:rPr>
            </w:pPr>
            <w:r w:rsidRPr="00923B6E">
              <w:rPr>
                <w:rFonts w:hint="eastAsia"/>
                <w:i/>
              </w:rPr>
              <w:t>ACE</w:t>
            </w:r>
          </w:p>
        </w:tc>
      </w:tr>
    </w:tbl>
    <w:p w:rsidR="002A6C96" w:rsidRPr="00B52E6F" w:rsidRDefault="002A6C96" w:rsidP="002A6C96">
      <w:pPr>
        <w:rPr>
          <w:b/>
        </w:rPr>
      </w:pPr>
      <w:r w:rsidRPr="00B52E6F">
        <w:rPr>
          <w:b/>
        </w:rPr>
        <w:t>三、填充題</w:t>
      </w:r>
      <w:r w:rsidRPr="00B52E6F">
        <w:rPr>
          <w:b/>
        </w:rPr>
        <w:t>(</w:t>
      </w:r>
      <w:r w:rsidR="00C773D3">
        <w:rPr>
          <w:b/>
        </w:rPr>
        <w:t>每</w:t>
      </w:r>
      <w:r w:rsidR="00C773D3">
        <w:rPr>
          <w:rFonts w:hint="eastAsia"/>
          <w:b/>
        </w:rPr>
        <w:t>格</w:t>
      </w:r>
      <w:r w:rsidRPr="00B52E6F">
        <w:rPr>
          <w:b/>
        </w:rPr>
        <w:t xml:space="preserve"> 5 </w:t>
      </w:r>
      <w:r w:rsidRPr="00B52E6F">
        <w:rPr>
          <w:b/>
        </w:rPr>
        <w:t>分，共</w:t>
      </w:r>
      <w:r w:rsidR="00C773D3">
        <w:rPr>
          <w:b/>
        </w:rPr>
        <w:t xml:space="preserve"> 3</w:t>
      </w:r>
      <w:r w:rsidR="00C773D3">
        <w:rPr>
          <w:rFonts w:hint="eastAsia"/>
          <w:b/>
        </w:rPr>
        <w:t>0</w:t>
      </w:r>
      <w:r w:rsidRPr="00B52E6F">
        <w:rPr>
          <w:b/>
        </w:rPr>
        <w:t xml:space="preserve"> </w:t>
      </w:r>
      <w:r w:rsidRPr="00B52E6F">
        <w:rPr>
          <w:b/>
        </w:rPr>
        <w:t>分</w:t>
      </w:r>
      <w:r w:rsidRPr="00B52E6F">
        <w:rPr>
          <w:b/>
        </w:rPr>
        <w:t>)</w:t>
      </w:r>
    </w:p>
    <w:tbl>
      <w:tblPr>
        <w:tblStyle w:val="ac"/>
        <w:tblW w:w="10328" w:type="dxa"/>
        <w:jc w:val="center"/>
        <w:tblLook w:val="04A0" w:firstRow="1" w:lastRow="0" w:firstColumn="1" w:lastColumn="0" w:noHBand="0" w:noVBand="1"/>
      </w:tblPr>
      <w:tblGrid>
        <w:gridCol w:w="2854"/>
        <w:gridCol w:w="2358"/>
        <w:gridCol w:w="2359"/>
        <w:gridCol w:w="2757"/>
      </w:tblGrid>
      <w:tr w:rsidR="00E7152C" w:rsidRPr="00B52E6F" w:rsidTr="00923B6E">
        <w:trPr>
          <w:jc w:val="center"/>
        </w:trPr>
        <w:tc>
          <w:tcPr>
            <w:tcW w:w="2854" w:type="dxa"/>
            <w:vAlign w:val="center"/>
          </w:tcPr>
          <w:p w:rsidR="00E7152C" w:rsidRPr="00923B6E" w:rsidRDefault="00E7152C" w:rsidP="00923B6E">
            <w:pPr>
              <w:jc w:val="center"/>
              <w:rPr>
                <w:b/>
              </w:rPr>
            </w:pPr>
            <w:r w:rsidRPr="00923B6E">
              <w:rPr>
                <w:b/>
              </w:rPr>
              <w:t>1.</w:t>
            </w:r>
            <w:r w:rsidR="00386B6E">
              <w:rPr>
                <w:rFonts w:hint="eastAsia"/>
                <w:b/>
              </w:rPr>
              <w:t>(1)</w:t>
            </w:r>
          </w:p>
        </w:tc>
        <w:tc>
          <w:tcPr>
            <w:tcW w:w="2358" w:type="dxa"/>
            <w:vAlign w:val="center"/>
          </w:tcPr>
          <w:p w:rsidR="00E7152C" w:rsidRPr="00923B6E" w:rsidRDefault="00386B6E" w:rsidP="00923B6E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  <w:r w:rsidR="00E7152C" w:rsidRPr="00923B6E">
              <w:rPr>
                <w:b/>
              </w:rPr>
              <w:t>.</w:t>
            </w:r>
            <w:r>
              <w:rPr>
                <w:rFonts w:hint="eastAsia"/>
                <w:b/>
              </w:rPr>
              <w:t>(2</w:t>
            </w:r>
            <w:r w:rsidR="003972EE">
              <w:rPr>
                <w:rFonts w:hint="eastAsia"/>
                <w:b/>
              </w:rPr>
              <w:t>)</w:t>
            </w:r>
          </w:p>
        </w:tc>
        <w:tc>
          <w:tcPr>
            <w:tcW w:w="2359" w:type="dxa"/>
            <w:vAlign w:val="center"/>
          </w:tcPr>
          <w:p w:rsidR="00E7152C" w:rsidRPr="00923B6E" w:rsidRDefault="00386B6E" w:rsidP="00923B6E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  <w:r w:rsidR="00E7152C" w:rsidRPr="00923B6E">
              <w:rPr>
                <w:b/>
              </w:rPr>
              <w:t>.</w:t>
            </w:r>
            <w:r>
              <w:rPr>
                <w:rFonts w:hint="eastAsia"/>
                <w:b/>
              </w:rPr>
              <w:t>(3</w:t>
            </w:r>
            <w:r w:rsidR="00AB2F11">
              <w:rPr>
                <w:rFonts w:hint="eastAsia"/>
                <w:b/>
              </w:rPr>
              <w:t>)</w:t>
            </w:r>
          </w:p>
        </w:tc>
        <w:tc>
          <w:tcPr>
            <w:tcW w:w="2757" w:type="dxa"/>
            <w:vAlign w:val="center"/>
          </w:tcPr>
          <w:p w:rsidR="00E7152C" w:rsidRPr="00923B6E" w:rsidRDefault="00386B6E" w:rsidP="00923B6E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2</w:t>
            </w:r>
            <w:r w:rsidR="00E7152C" w:rsidRPr="00923B6E">
              <w:rPr>
                <w:b/>
              </w:rPr>
              <w:t>.</w:t>
            </w:r>
          </w:p>
        </w:tc>
      </w:tr>
      <w:tr w:rsidR="00E7152C" w:rsidRPr="00B52E6F" w:rsidTr="00923B6E">
        <w:trPr>
          <w:trHeight w:val="835"/>
          <w:jc w:val="center"/>
        </w:trPr>
        <w:tc>
          <w:tcPr>
            <w:tcW w:w="2854" w:type="dxa"/>
            <w:vAlign w:val="center"/>
          </w:tcPr>
          <w:p w:rsidR="00E7152C" w:rsidRPr="00DA2072" w:rsidRDefault="00DA2072" w:rsidP="00923B6E">
            <w:pPr>
              <w:jc w:val="center"/>
            </w:pPr>
            <w:r w:rsidRPr="00DA2072">
              <w:t>(3</w:t>
            </w:r>
            <w:r w:rsidR="00923B6E" w:rsidRPr="00DA2072">
              <w:t>,</w:t>
            </w:r>
            <w:r w:rsidR="00923B6E" w:rsidRPr="00DA2072">
              <w:rPr>
                <w:rFonts w:eastAsia="新細明體"/>
              </w:rPr>
              <w:t xml:space="preserve"> </w:t>
            </w:r>
            <w:r w:rsidRPr="00DA2072">
              <w:rPr>
                <w:rFonts w:eastAsia="新細明體"/>
              </w:rPr>
              <w:t>4</w:t>
            </w:r>
            <w:r w:rsidR="00923B6E" w:rsidRPr="00DA2072">
              <w:t>)</w:t>
            </w:r>
          </w:p>
        </w:tc>
        <w:tc>
          <w:tcPr>
            <w:tcW w:w="2358" w:type="dxa"/>
            <w:vAlign w:val="center"/>
          </w:tcPr>
          <w:p w:rsidR="00E7152C" w:rsidRDefault="003972EE" w:rsidP="00923B6E">
            <w:pPr>
              <w:jc w:val="center"/>
            </w:pPr>
            <w:r>
              <w:rPr>
                <w:rFonts w:hint="eastAsia"/>
              </w:rPr>
              <w:t>2</w:t>
            </w:r>
            <w:r w:rsidR="00923B6E" w:rsidRPr="00B52E6F">
              <w:rPr>
                <w:i/>
              </w:rPr>
              <w:t>x</w:t>
            </w:r>
            <w:r w:rsidR="00923B6E" w:rsidRPr="00B52E6F">
              <w:t xml:space="preserve"> </w:t>
            </w:r>
            <w:r w:rsidR="00923B6E" w:rsidRPr="00B52E6F">
              <w:sym w:font="Symbol" w:char="002B"/>
            </w:r>
            <w:r>
              <w:t xml:space="preserve"> </w:t>
            </w:r>
            <w:r w:rsidR="00923B6E" w:rsidRPr="00B52E6F">
              <w:rPr>
                <w:i/>
              </w:rPr>
              <w:t>y</w:t>
            </w:r>
            <w:r w:rsidR="00923B6E" w:rsidRPr="00B52E6F">
              <w:t xml:space="preserve"> </w:t>
            </w:r>
            <w:r w:rsidR="00923B6E" w:rsidRPr="00B52E6F">
              <w:sym w:font="Symbol" w:char="003D"/>
            </w:r>
            <w:r w:rsidR="00923B6E" w:rsidRPr="00B52E6F">
              <w:t xml:space="preserve"> 0</w:t>
            </w:r>
            <w:r w:rsidR="00923B6E">
              <w:rPr>
                <w:rFonts w:hint="eastAsia"/>
              </w:rPr>
              <w:t>,</w:t>
            </w:r>
          </w:p>
          <w:p w:rsidR="00923B6E" w:rsidRPr="00B52E6F" w:rsidRDefault="00923B6E" w:rsidP="00BC3322">
            <w:pPr>
              <w:jc w:val="center"/>
            </w:pPr>
            <w:r w:rsidRPr="00B52E6F">
              <w:rPr>
                <w:i/>
              </w:rPr>
              <w:t>x</w:t>
            </w:r>
            <w:r w:rsidRPr="00B52E6F">
              <w:t xml:space="preserve"> </w:t>
            </w:r>
            <w:r w:rsidRPr="00B52E6F">
              <w:sym w:font="Symbol" w:char="002B"/>
            </w:r>
            <w:r w:rsidR="003972EE">
              <w:t xml:space="preserve"> </w:t>
            </w:r>
            <w:r w:rsidRPr="00B52E6F">
              <w:rPr>
                <w:i/>
              </w:rPr>
              <w:t>y</w:t>
            </w:r>
            <w:r w:rsidR="003972EE">
              <w:rPr>
                <w:rFonts w:hint="eastAsia"/>
                <w:i/>
              </w:rPr>
              <w:t xml:space="preserve"> </w:t>
            </w:r>
            <w:r w:rsidR="00BC3322">
              <w:rPr>
                <w:rFonts w:hint="eastAsia"/>
              </w:rPr>
              <w:t>=</w:t>
            </w:r>
            <w:r w:rsidR="00BC3322">
              <w:rPr>
                <w:rFonts w:ascii="新細明體" w:eastAsia="新細明體" w:hAnsi="新細明體" w:hint="eastAsia"/>
              </w:rPr>
              <w:t>－</w:t>
            </w:r>
            <w:r w:rsidR="003972EE">
              <w:rPr>
                <w:rFonts w:hint="eastAsia"/>
              </w:rPr>
              <w:t>1</w:t>
            </w:r>
            <w:r w:rsidRPr="00B52E6F">
              <w:t xml:space="preserve"> </w:t>
            </w:r>
          </w:p>
        </w:tc>
        <w:tc>
          <w:tcPr>
            <w:tcW w:w="2359" w:type="dxa"/>
            <w:vAlign w:val="center"/>
          </w:tcPr>
          <w:p w:rsidR="00E7152C" w:rsidRPr="00923B6E" w:rsidRDefault="002810AD" w:rsidP="00923B6E">
            <w:pPr>
              <w:jc w:val="center"/>
            </w:pPr>
            <w:r>
              <w:rPr>
                <w:rFonts w:eastAsia="新細明體" w:hint="eastAsia"/>
              </w:rPr>
              <w:t>(5,</w:t>
            </w:r>
            <w:r>
              <w:rPr>
                <w:rFonts w:ascii="新細明體" w:eastAsia="新細明體" w:hAnsi="新細明體" w:hint="eastAsia"/>
              </w:rPr>
              <w:t xml:space="preserve"> －</w:t>
            </w:r>
            <w:r>
              <w:rPr>
                <w:rFonts w:eastAsia="新細明體" w:hint="eastAsia"/>
              </w:rPr>
              <w:t>5),</w:t>
            </w:r>
            <w:r w:rsidR="00FC0B33">
              <w:rPr>
                <w:rFonts w:eastAsia="新細明體" w:hint="eastAsia"/>
              </w:rPr>
              <w:t xml:space="preserve"> </w:t>
            </w:r>
            <w:r>
              <w:rPr>
                <w:rFonts w:eastAsia="新細明體" w:hint="eastAsia"/>
              </w:rPr>
              <w:t>(1,</w:t>
            </w:r>
            <w:r>
              <w:rPr>
                <w:rFonts w:ascii="新細明體" w:eastAsia="新細明體" w:hAnsi="新細明體" w:hint="eastAsia"/>
              </w:rPr>
              <w:t xml:space="preserve"> －</w:t>
            </w:r>
            <w:r>
              <w:rPr>
                <w:rFonts w:eastAsia="新細明體" w:hint="eastAsia"/>
              </w:rPr>
              <w:t>1)</w:t>
            </w:r>
          </w:p>
        </w:tc>
        <w:tc>
          <w:tcPr>
            <w:tcW w:w="2757" w:type="dxa"/>
            <w:vAlign w:val="center"/>
          </w:tcPr>
          <w:p w:rsidR="00E7152C" w:rsidRPr="00B52E6F" w:rsidRDefault="00AB2F11" w:rsidP="00923B6E">
            <w:pPr>
              <w:jc w:val="center"/>
            </w:pPr>
            <w:r w:rsidRPr="00AB2F11">
              <w:rPr>
                <w:position w:val="-8"/>
              </w:rPr>
              <w:object w:dxaOrig="600" w:dyaOrig="360">
                <v:shape id="_x0000_i1059" type="#_x0000_t75" style="width:30pt;height:18pt" o:ole="">
                  <v:imagedata r:id="rId72" o:title=""/>
                </v:shape>
                <o:OLEObject Type="Embed" ProgID="Equation.DSMT4" ShapeID="_x0000_i1059" DrawAspect="Content" ObjectID="_1510037117" r:id="rId73"/>
              </w:object>
            </w:r>
            <w:r>
              <w:t xml:space="preserve"> </w:t>
            </w:r>
          </w:p>
        </w:tc>
      </w:tr>
      <w:tr w:rsidR="002E73BB" w:rsidRPr="00B52E6F" w:rsidTr="00923B6E">
        <w:trPr>
          <w:gridAfter w:val="2"/>
          <w:wAfter w:w="5116" w:type="dxa"/>
          <w:jc w:val="center"/>
        </w:trPr>
        <w:tc>
          <w:tcPr>
            <w:tcW w:w="2854" w:type="dxa"/>
            <w:vAlign w:val="center"/>
          </w:tcPr>
          <w:p w:rsidR="002E73BB" w:rsidRPr="00923B6E" w:rsidRDefault="00386B6E" w:rsidP="00923B6E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3</w:t>
            </w:r>
            <w:r w:rsidR="002E73BB" w:rsidRPr="00923B6E">
              <w:rPr>
                <w:b/>
              </w:rPr>
              <w:t>.</w:t>
            </w:r>
          </w:p>
        </w:tc>
        <w:tc>
          <w:tcPr>
            <w:tcW w:w="2358" w:type="dxa"/>
            <w:vAlign w:val="center"/>
          </w:tcPr>
          <w:p w:rsidR="002E73BB" w:rsidRPr="00923B6E" w:rsidRDefault="00386B6E" w:rsidP="00923B6E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4</w:t>
            </w:r>
            <w:r w:rsidR="002E73BB" w:rsidRPr="00923B6E">
              <w:rPr>
                <w:b/>
              </w:rPr>
              <w:t>.</w:t>
            </w:r>
          </w:p>
        </w:tc>
      </w:tr>
      <w:tr w:rsidR="002E73BB" w:rsidRPr="00B52E6F" w:rsidTr="00923B6E">
        <w:trPr>
          <w:gridAfter w:val="2"/>
          <w:wAfter w:w="5116" w:type="dxa"/>
          <w:trHeight w:val="801"/>
          <w:jc w:val="center"/>
        </w:trPr>
        <w:tc>
          <w:tcPr>
            <w:tcW w:w="2854" w:type="dxa"/>
            <w:vAlign w:val="center"/>
          </w:tcPr>
          <w:p w:rsidR="002E73BB" w:rsidRPr="00B52E6F" w:rsidRDefault="00001199" w:rsidP="00923B6E">
            <w:pPr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2358" w:type="dxa"/>
            <w:vAlign w:val="center"/>
          </w:tcPr>
          <w:p w:rsidR="002E73BB" w:rsidRPr="00B52E6F" w:rsidRDefault="00B84378" w:rsidP="00923B6E">
            <w:pPr>
              <w:jc w:val="center"/>
            </w:pPr>
            <w:r w:rsidRPr="00923B6E">
              <w:rPr>
                <w:position w:val="-6"/>
              </w:rPr>
              <w:object w:dxaOrig="700" w:dyaOrig="279">
                <v:shape id="_x0000_i1060" type="#_x0000_t75" style="width:35.4pt;height:14.4pt" o:ole="">
                  <v:imagedata r:id="rId74" o:title=""/>
                </v:shape>
                <o:OLEObject Type="Embed" ProgID="Equation.DSMT4" ShapeID="_x0000_i1060" DrawAspect="Content" ObjectID="_1510037118" r:id="rId75"/>
              </w:object>
            </w:r>
          </w:p>
        </w:tc>
      </w:tr>
    </w:tbl>
    <w:p w:rsidR="00E7152C" w:rsidRPr="00B52E6F" w:rsidRDefault="00E7152C" w:rsidP="00E7152C">
      <w:pPr>
        <w:ind w:left="397" w:hanging="397"/>
        <w:rPr>
          <w:b/>
        </w:rPr>
      </w:pPr>
      <w:r w:rsidRPr="00B52E6F">
        <w:rPr>
          <w:b/>
        </w:rPr>
        <w:t>四、計算題</w:t>
      </w:r>
      <w:r w:rsidRPr="00B52E6F">
        <w:rPr>
          <w:b/>
        </w:rPr>
        <w:t>(</w:t>
      </w:r>
      <w:r w:rsidRPr="00B52E6F">
        <w:rPr>
          <w:b/>
        </w:rPr>
        <w:t>共</w:t>
      </w:r>
      <w:r w:rsidR="002E73BB">
        <w:rPr>
          <w:b/>
        </w:rPr>
        <w:t>1</w:t>
      </w:r>
      <w:r w:rsidR="002E73BB">
        <w:rPr>
          <w:rFonts w:hint="eastAsia"/>
          <w:b/>
        </w:rPr>
        <w:t>6</w:t>
      </w:r>
      <w:r w:rsidRPr="00B52E6F">
        <w:rPr>
          <w:b/>
        </w:rPr>
        <w:t>分</w:t>
      </w:r>
      <w:r w:rsidRPr="00B52E6F">
        <w:rPr>
          <w:b/>
        </w:rPr>
        <w:t>)</w:t>
      </w:r>
    </w:p>
    <w:p w:rsidR="00FC393B" w:rsidRPr="00B52E6F" w:rsidRDefault="00FC393B" w:rsidP="00FC393B">
      <w:pPr>
        <w:ind w:left="1247" w:hanging="1247"/>
      </w:pPr>
      <w:r w:rsidRPr="00B52E6F">
        <w:t>(1)</w:t>
      </w:r>
      <w:r w:rsidRPr="00B52E6F">
        <w:br/>
      </w:r>
      <w:r w:rsidRPr="00B52E6F">
        <w:rPr>
          <w:position w:val="-46"/>
        </w:rPr>
        <w:object w:dxaOrig="2820" w:dyaOrig="1020">
          <v:shape id="_x0000_i1061" type="#_x0000_t75" style="width:141pt;height:50.4pt" o:ole="">
            <v:imagedata r:id="rId76" o:title=""/>
          </v:shape>
          <o:OLEObject Type="Embed" ProgID="Equation.DSMT4" ShapeID="_x0000_i1061" DrawAspect="Content" ObjectID="_1510037119" r:id="rId77"/>
        </w:object>
      </w:r>
      <w:r w:rsidRPr="00B52E6F">
        <w:t xml:space="preserve">  </w:t>
      </w:r>
      <w:r w:rsidRPr="00B52E6F">
        <w:sym w:font="Symbol" w:char="00DE"/>
      </w:r>
      <w:r w:rsidRPr="00B52E6F">
        <w:t xml:space="preserve">  </w:t>
      </w:r>
      <w:r w:rsidRPr="00B52E6F">
        <w:rPr>
          <w:position w:val="-46"/>
        </w:rPr>
        <w:object w:dxaOrig="1260" w:dyaOrig="1020">
          <v:shape id="_x0000_i1062" type="#_x0000_t75" style="width:63pt;height:50.4pt" o:ole="">
            <v:imagedata r:id="rId78" o:title=""/>
          </v:shape>
          <o:OLEObject Type="Embed" ProgID="Equation.DSMT4" ShapeID="_x0000_i1062" DrawAspect="Content" ObjectID="_1510037120" r:id="rId79"/>
        </w:object>
      </w:r>
      <w:r w:rsidRPr="00B52E6F">
        <w:t xml:space="preserve">                         </w:t>
      </w:r>
      <w:r>
        <w:rPr>
          <w:rFonts w:hint="eastAsia"/>
        </w:rPr>
        <w:t xml:space="preserve"> </w:t>
      </w:r>
      <w:r w:rsidR="002E73BB">
        <w:t>(</w:t>
      </w:r>
      <w:r w:rsidR="002E73BB">
        <w:rPr>
          <w:rFonts w:hint="eastAsia"/>
        </w:rPr>
        <w:t>3</w:t>
      </w:r>
      <w:r w:rsidRPr="00B52E6F">
        <w:t>分</w:t>
      </w:r>
      <w:r>
        <w:t>)</w:t>
      </w:r>
    </w:p>
    <w:p w:rsidR="00FC393B" w:rsidRPr="00B52E6F" w:rsidRDefault="00FC393B" w:rsidP="00FC393B">
      <w:pPr>
        <w:ind w:left="1247" w:hanging="1247"/>
      </w:pPr>
      <w:r w:rsidRPr="00B52E6F">
        <w:t xml:space="preserve">(2)   </w:t>
      </w:r>
      <w:r w:rsidRPr="00B52E6F">
        <w:t>目標函數</w:t>
      </w:r>
      <w:r w:rsidRPr="00B52E6F">
        <w:t>350</w:t>
      </w:r>
      <w:r w:rsidRPr="00B52E6F">
        <w:rPr>
          <w:i/>
        </w:rPr>
        <w:t>x</w:t>
      </w:r>
      <w:r w:rsidRPr="00B52E6F">
        <w:t xml:space="preserve"> </w:t>
      </w:r>
      <w:r w:rsidRPr="00B52E6F">
        <w:sym w:font="Symbol" w:char="002B"/>
      </w:r>
      <w:r w:rsidRPr="00B52E6F">
        <w:t xml:space="preserve"> 250</w:t>
      </w:r>
      <w:r w:rsidRPr="00B52E6F">
        <w:rPr>
          <w:i/>
        </w:rPr>
        <w:t>y</w:t>
      </w:r>
      <w:r w:rsidRPr="00B52E6F">
        <w:t xml:space="preserve"> </w:t>
      </w:r>
      <w:r w:rsidRPr="00B52E6F">
        <w:sym w:font="Symbol" w:char="002B"/>
      </w:r>
      <w:r w:rsidRPr="00B52E6F">
        <w:t xml:space="preserve"> 500 </w:t>
      </w:r>
      <w:r w:rsidRPr="00B52E6F">
        <w:sym w:font="Symbol" w:char="00B4"/>
      </w:r>
      <w:r w:rsidRPr="00B52E6F">
        <w:t xml:space="preserve"> (4 </w:t>
      </w:r>
      <w:r w:rsidRPr="00B52E6F">
        <w:sym w:font="Symbol" w:char="002D"/>
      </w:r>
      <w:r w:rsidRPr="00B52E6F">
        <w:t xml:space="preserve"> </w:t>
      </w:r>
      <w:r w:rsidRPr="00B52E6F">
        <w:rPr>
          <w:i/>
        </w:rPr>
        <w:t>x</w:t>
      </w:r>
      <w:r w:rsidRPr="00B52E6F">
        <w:t xml:space="preserve">) </w:t>
      </w:r>
      <w:r w:rsidRPr="00B52E6F">
        <w:sym w:font="Symbol" w:char="002B"/>
      </w:r>
      <w:r w:rsidRPr="00B52E6F">
        <w:t xml:space="preserve"> 600 </w:t>
      </w:r>
      <w:r w:rsidRPr="00B52E6F">
        <w:sym w:font="Symbol" w:char="00B4"/>
      </w:r>
      <w:r w:rsidRPr="00B52E6F">
        <w:t xml:space="preserve"> (5 </w:t>
      </w:r>
      <w:r w:rsidRPr="00B52E6F">
        <w:sym w:font="Symbol" w:char="002D"/>
      </w:r>
      <w:r w:rsidRPr="00B52E6F">
        <w:t xml:space="preserve"> </w:t>
      </w:r>
      <w:r w:rsidRPr="00B52E6F">
        <w:rPr>
          <w:i/>
        </w:rPr>
        <w:t>y</w:t>
      </w:r>
      <w:r w:rsidRPr="00B52E6F">
        <w:t xml:space="preserve">) </w:t>
      </w:r>
      <w:r w:rsidRPr="00B52E6F">
        <w:sym w:font="Symbol" w:char="003D"/>
      </w:r>
      <w:r w:rsidRPr="00B52E6F">
        <w:t xml:space="preserve"> 5000 </w:t>
      </w:r>
      <w:r w:rsidRPr="00B52E6F">
        <w:sym w:font="Symbol" w:char="002D"/>
      </w:r>
      <w:r w:rsidRPr="00B52E6F">
        <w:t xml:space="preserve"> 150</w:t>
      </w:r>
      <w:r w:rsidRPr="00B52E6F">
        <w:rPr>
          <w:i/>
        </w:rPr>
        <w:t>x</w:t>
      </w:r>
      <w:r w:rsidRPr="00B52E6F">
        <w:t xml:space="preserve"> </w:t>
      </w:r>
      <w:r w:rsidRPr="00B52E6F">
        <w:sym w:font="Symbol" w:char="002D"/>
      </w:r>
      <w:r w:rsidRPr="00B52E6F">
        <w:t xml:space="preserve"> 350</w:t>
      </w:r>
      <w:r w:rsidRPr="00B52E6F">
        <w:rPr>
          <w:i/>
        </w:rPr>
        <w:t xml:space="preserve">y    </w:t>
      </w:r>
      <w:r w:rsidR="0038677F">
        <w:rPr>
          <w:rFonts w:hint="eastAsia"/>
          <w:i/>
        </w:rPr>
        <w:t xml:space="preserve"> </w:t>
      </w:r>
      <w:r w:rsidRPr="00B52E6F">
        <w:rPr>
          <w:i/>
        </w:rPr>
        <w:t xml:space="preserve">   </w:t>
      </w:r>
      <w:r w:rsidR="002E73BB">
        <w:t xml:space="preserve">  (</w:t>
      </w:r>
      <w:r w:rsidR="002E73BB">
        <w:rPr>
          <w:rFonts w:hint="eastAsia"/>
        </w:rPr>
        <w:t>3</w:t>
      </w:r>
      <w:r w:rsidRPr="00B52E6F">
        <w:t>分</w:t>
      </w:r>
      <w:r>
        <w:t>)</w:t>
      </w:r>
    </w:p>
    <w:p w:rsidR="00FC393B" w:rsidRPr="00B52E6F" w:rsidRDefault="00FC393B" w:rsidP="00FC393B">
      <w:pPr>
        <w:ind w:left="1247" w:hanging="1247"/>
      </w:pPr>
      <w:r w:rsidRPr="00B52E6F">
        <w:t xml:space="preserve">(3)   </w:t>
      </w:r>
      <w:r w:rsidRPr="00B52E6F">
        <w:t>此聯立不等式的解如圖﹒</w:t>
      </w:r>
      <w:r w:rsidRPr="00B52E6F">
        <w:t xml:space="preserve"> </w:t>
      </w:r>
      <w:r w:rsidRPr="00B52E6F">
        <w:br/>
      </w:r>
      <w:r w:rsidRPr="00B52E6F">
        <w:rPr>
          <w:noProof/>
        </w:rPr>
        <w:drawing>
          <wp:inline distT="0" distB="0" distL="0" distR="0" wp14:anchorId="4F88C204" wp14:editId="4C87FD07">
            <wp:extent cx="1543050" cy="1638300"/>
            <wp:effectExtent l="0" t="0" r="0" b="0"/>
            <wp:docPr id="3607" name="圖片 3607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7" descr="1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2E6F">
        <w:t xml:space="preserve">                </w:t>
      </w:r>
      <w:r w:rsidR="002E73BB">
        <w:t xml:space="preserve">                              (</w:t>
      </w:r>
      <w:r w:rsidR="002E73BB">
        <w:rPr>
          <w:rFonts w:hint="eastAsia"/>
        </w:rPr>
        <w:t>4</w:t>
      </w:r>
      <w:r w:rsidRPr="00B52E6F">
        <w:t>分</w:t>
      </w:r>
      <w:r w:rsidRPr="00B52E6F">
        <w:t>)</w:t>
      </w:r>
    </w:p>
    <w:p w:rsidR="00FC393B" w:rsidRPr="00FB007C" w:rsidRDefault="00FC393B" w:rsidP="00FC393B">
      <w:pPr>
        <w:ind w:left="397" w:hanging="397"/>
        <w:rPr>
          <w:b/>
        </w:rPr>
      </w:pPr>
      <w:r w:rsidRPr="00B52E6F">
        <w:t xml:space="preserve">(4)   </w:t>
      </w:r>
      <w:r w:rsidRPr="00B52E6F">
        <w:t>利用頂點法可得</w:t>
      </w:r>
      <w:r w:rsidRPr="00B52E6F">
        <w:br/>
      </w:r>
      <w:r w:rsidRPr="00B52E6F">
        <w:rPr>
          <w:position w:val="-32"/>
        </w:rPr>
        <w:object w:dxaOrig="5899" w:dyaOrig="760">
          <v:shape id="_x0000_i1063" type="#_x0000_t75" style="width:295.8pt;height:38.4pt" o:ole="">
            <v:imagedata r:id="rId81" o:title=""/>
          </v:shape>
          <o:OLEObject Type="Embed" ProgID="Equation.DSMT4" ShapeID="_x0000_i1063" DrawAspect="Content" ObjectID="_1510037121" r:id="rId82"/>
        </w:object>
      </w:r>
      <w:r w:rsidRPr="00B52E6F">
        <w:t xml:space="preserve">                </w:t>
      </w:r>
      <w:r w:rsidRPr="00B52E6F">
        <w:br/>
      </w:r>
      <w:r w:rsidRPr="00B52E6F">
        <w:t>因此當</w:t>
      </w:r>
      <w:r w:rsidRPr="00B52E6F">
        <w:t>(</w:t>
      </w:r>
      <w:r w:rsidRPr="00B52E6F">
        <w:rPr>
          <w:i/>
        </w:rPr>
        <w:t>x</w:t>
      </w:r>
      <w:r w:rsidRPr="00B52E6F">
        <w:t>,</w:t>
      </w:r>
      <w:r w:rsidRPr="00B52E6F">
        <w:rPr>
          <w:i/>
        </w:rPr>
        <w:t>y</w:t>
      </w:r>
      <w:r w:rsidRPr="00B52E6F">
        <w:t xml:space="preserve">) </w:t>
      </w:r>
      <w:r w:rsidRPr="00B52E6F">
        <w:sym w:font="Symbol" w:char="003D"/>
      </w:r>
      <w:r w:rsidRPr="00B52E6F">
        <w:t xml:space="preserve"> (3,5)</w:t>
      </w:r>
      <w:r w:rsidRPr="00B52E6F">
        <w:t>時，最少運費為</w:t>
      </w:r>
      <w:r w:rsidRPr="00B52E6F">
        <w:t>2800</w:t>
      </w:r>
      <w:r w:rsidRPr="00B52E6F">
        <w:t>元</w:t>
      </w:r>
      <w:r w:rsidR="006523D9">
        <w:rPr>
          <w:rFonts w:hint="eastAsia"/>
        </w:rPr>
        <w:t xml:space="preserve">                                     </w:t>
      </w:r>
      <w:r w:rsidR="006523D9">
        <w:t>(</w:t>
      </w:r>
      <w:r w:rsidR="006523D9">
        <w:rPr>
          <w:rFonts w:hint="eastAsia"/>
        </w:rPr>
        <w:t>4</w:t>
      </w:r>
      <w:r w:rsidR="006523D9" w:rsidRPr="00B52E6F">
        <w:t>分</w:t>
      </w:r>
      <w:r w:rsidR="006523D9" w:rsidRPr="00B52E6F">
        <w:t>)</w:t>
      </w:r>
      <w:r w:rsidRPr="00B52E6F">
        <w:br/>
      </w:r>
      <w:r w:rsidRPr="00B52E6F">
        <w:t>也就是從</w:t>
      </w:r>
      <w:r w:rsidRPr="00B52E6F">
        <w:rPr>
          <w:i/>
        </w:rPr>
        <w:t>A</w:t>
      </w:r>
      <w:r w:rsidRPr="00B52E6F">
        <w:t>倉庫運</w:t>
      </w:r>
      <w:r w:rsidRPr="00B52E6F">
        <w:t>300</w:t>
      </w:r>
      <w:r w:rsidRPr="00B52E6F">
        <w:t>斤到甲﹐運</w:t>
      </w:r>
      <w:r w:rsidRPr="00B52E6F">
        <w:t>500</w:t>
      </w:r>
      <w:r w:rsidRPr="00B52E6F">
        <w:t>斤到乙</w:t>
      </w:r>
      <w:r w:rsidRPr="00B52E6F">
        <w:t>;</w:t>
      </w:r>
      <w:r w:rsidRPr="00B52E6F">
        <w:t>從</w:t>
      </w:r>
      <w:r w:rsidRPr="00B52E6F">
        <w:rPr>
          <w:i/>
        </w:rPr>
        <w:t>B</w:t>
      </w:r>
      <w:r w:rsidRPr="00B52E6F">
        <w:t>倉庫運</w:t>
      </w:r>
      <w:r w:rsidRPr="00B52E6F">
        <w:t>100</w:t>
      </w:r>
      <w:r w:rsidRPr="00B52E6F">
        <w:t>斤到甲，運</w:t>
      </w:r>
      <w:r w:rsidRPr="00B52E6F">
        <w:t>0</w:t>
      </w:r>
      <w:r w:rsidRPr="00B52E6F">
        <w:t>斤到乙運費最少為</w:t>
      </w:r>
      <w:r w:rsidR="008E6093">
        <w:rPr>
          <w:rFonts w:hint="eastAsia"/>
        </w:rPr>
        <w:t>28</w:t>
      </w:r>
      <w:r w:rsidRPr="00B52E6F">
        <w:t>00</w:t>
      </w:r>
      <w:r w:rsidRPr="00B52E6F">
        <w:t>元</w:t>
      </w:r>
      <w:r w:rsidRPr="00B52E6F">
        <w:t xml:space="preserve">                                                  </w:t>
      </w:r>
      <w:r>
        <w:rPr>
          <w:rFonts w:hint="eastAsia"/>
        </w:rPr>
        <w:t xml:space="preserve">                </w:t>
      </w:r>
      <w:r w:rsidR="002E73BB">
        <w:t xml:space="preserve"> (</w:t>
      </w:r>
      <w:r w:rsidR="006523D9">
        <w:rPr>
          <w:rFonts w:hint="eastAsia"/>
        </w:rPr>
        <w:t>2</w:t>
      </w:r>
      <w:r w:rsidRPr="00B52E6F">
        <w:t>分</w:t>
      </w:r>
      <w:r w:rsidRPr="00B52E6F">
        <w:t>)</w:t>
      </w:r>
    </w:p>
    <w:p w:rsidR="00C4388D" w:rsidRPr="00FC393B" w:rsidRDefault="00C4388D" w:rsidP="00931C8E">
      <w:pPr>
        <w:kinsoku w:val="0"/>
        <w:overflowPunct w:val="0"/>
        <w:autoSpaceDE w:val="0"/>
        <w:autoSpaceDN w:val="0"/>
        <w:spacing w:line="240" w:lineRule="auto"/>
        <w:rPr>
          <w:b/>
        </w:rPr>
      </w:pPr>
    </w:p>
    <w:p w:rsidR="00FC393B" w:rsidRPr="00B52E6F" w:rsidRDefault="00FC393B" w:rsidP="00FC393B">
      <w:pPr>
        <w:kinsoku w:val="0"/>
        <w:overflowPunct w:val="0"/>
        <w:autoSpaceDE w:val="0"/>
        <w:autoSpaceDN w:val="0"/>
        <w:spacing w:line="240" w:lineRule="auto"/>
        <w:rPr>
          <w:b/>
          <w:sz w:val="28"/>
          <w:szCs w:val="28"/>
        </w:rPr>
      </w:pPr>
      <w:r w:rsidRPr="00B52E6F">
        <w:rPr>
          <w:b/>
          <w:sz w:val="28"/>
          <w:szCs w:val="28"/>
        </w:rPr>
        <w:lastRenderedPageBreak/>
        <w:t>台北市立松山高中</w:t>
      </w:r>
      <w:r w:rsidRPr="00B52E6F">
        <w:rPr>
          <w:b/>
          <w:sz w:val="28"/>
          <w:szCs w:val="28"/>
        </w:rPr>
        <w:t xml:space="preserve"> 104</w:t>
      </w:r>
      <w:r w:rsidRPr="00B52E6F">
        <w:rPr>
          <w:b/>
          <w:sz w:val="28"/>
          <w:szCs w:val="28"/>
        </w:rPr>
        <w:t>學年度</w:t>
      </w:r>
      <w:r w:rsidRPr="00B52E6F">
        <w:rPr>
          <w:b/>
          <w:sz w:val="28"/>
          <w:szCs w:val="28"/>
        </w:rPr>
        <w:t xml:space="preserve"> </w:t>
      </w:r>
      <w:r w:rsidRPr="00B52E6F">
        <w:rPr>
          <w:b/>
          <w:sz w:val="28"/>
          <w:szCs w:val="28"/>
        </w:rPr>
        <w:t>第一學期</w:t>
      </w:r>
      <w:r w:rsidRPr="00B52E6F">
        <w:rPr>
          <w:b/>
          <w:sz w:val="28"/>
          <w:szCs w:val="28"/>
        </w:rPr>
        <w:t xml:space="preserve"> </w:t>
      </w:r>
      <w:r w:rsidRPr="00B52E6F">
        <w:rPr>
          <w:b/>
          <w:sz w:val="28"/>
          <w:szCs w:val="28"/>
        </w:rPr>
        <w:t>第二次期中考</w:t>
      </w:r>
      <w:r w:rsidRPr="00B52E6F">
        <w:rPr>
          <w:b/>
          <w:sz w:val="28"/>
          <w:szCs w:val="28"/>
        </w:rPr>
        <w:t xml:space="preserve"> </w:t>
      </w:r>
      <w:r w:rsidRPr="00B52E6F">
        <w:rPr>
          <w:b/>
          <w:sz w:val="28"/>
          <w:szCs w:val="28"/>
        </w:rPr>
        <w:t>高二社會組</w:t>
      </w:r>
      <w:r w:rsidRPr="00B52E6F">
        <w:rPr>
          <w:b/>
          <w:sz w:val="28"/>
          <w:szCs w:val="28"/>
        </w:rPr>
        <w:t xml:space="preserve"> </w:t>
      </w:r>
      <w:r w:rsidRPr="00B52E6F">
        <w:rPr>
          <w:b/>
          <w:sz w:val="28"/>
          <w:szCs w:val="28"/>
        </w:rPr>
        <w:t>數學答案卷</w:t>
      </w:r>
      <w:r w:rsidRPr="00B52E6F">
        <w:rPr>
          <w:b/>
          <w:sz w:val="28"/>
          <w:szCs w:val="28"/>
        </w:rPr>
        <w:t xml:space="preserve">     </w:t>
      </w:r>
    </w:p>
    <w:p w:rsidR="00FC393B" w:rsidRPr="00B52E6F" w:rsidRDefault="00FC393B" w:rsidP="00FC393B">
      <w:pPr>
        <w:kinsoku w:val="0"/>
        <w:overflowPunct w:val="0"/>
        <w:autoSpaceDE w:val="0"/>
        <w:autoSpaceDN w:val="0"/>
        <w:spacing w:line="240" w:lineRule="auto"/>
        <w:rPr>
          <w:b/>
          <w:u w:val="single"/>
        </w:rPr>
      </w:pPr>
      <w:r w:rsidRPr="00B52E6F">
        <w:rPr>
          <w:b/>
        </w:rPr>
        <w:t xml:space="preserve">                                     </w:t>
      </w:r>
      <w:r w:rsidRPr="00B52E6F">
        <w:rPr>
          <w:b/>
        </w:rPr>
        <w:t>班級</w:t>
      </w:r>
      <w:r w:rsidRPr="00B52E6F">
        <w:rPr>
          <w:b/>
          <w:u w:val="single"/>
        </w:rPr>
        <w:t xml:space="preserve">         </w:t>
      </w:r>
      <w:r w:rsidRPr="00B52E6F">
        <w:rPr>
          <w:b/>
        </w:rPr>
        <w:t>座號</w:t>
      </w:r>
      <w:r w:rsidRPr="00B52E6F">
        <w:rPr>
          <w:b/>
          <w:u w:val="single"/>
        </w:rPr>
        <w:t xml:space="preserve">         </w:t>
      </w:r>
      <w:r w:rsidRPr="00B52E6F">
        <w:rPr>
          <w:b/>
        </w:rPr>
        <w:t>姓名</w:t>
      </w:r>
      <w:r w:rsidRPr="00B52E6F">
        <w:rPr>
          <w:b/>
          <w:u w:val="single"/>
        </w:rPr>
        <w:t xml:space="preserve">                    </w:t>
      </w:r>
    </w:p>
    <w:p w:rsidR="00FC393B" w:rsidRPr="00B52E6F" w:rsidRDefault="00FC393B" w:rsidP="00FC393B">
      <w:pPr>
        <w:kinsoku w:val="0"/>
        <w:overflowPunct w:val="0"/>
        <w:autoSpaceDE w:val="0"/>
        <w:autoSpaceDN w:val="0"/>
        <w:spacing w:line="240" w:lineRule="auto"/>
        <w:rPr>
          <w:b/>
        </w:rPr>
      </w:pPr>
      <w:r w:rsidRPr="00B52E6F">
        <w:rPr>
          <w:b/>
        </w:rPr>
        <w:t>一、是非題</w:t>
      </w:r>
      <w:r w:rsidRPr="00B52E6F">
        <w:rPr>
          <w:b/>
        </w:rPr>
        <w:t>(</w:t>
      </w:r>
      <w:r w:rsidRPr="00B52E6F">
        <w:rPr>
          <w:b/>
        </w:rPr>
        <w:t>每題</w:t>
      </w:r>
      <w:r w:rsidRPr="00B52E6F">
        <w:rPr>
          <w:b/>
        </w:rPr>
        <w:t xml:space="preserve"> 3 </w:t>
      </w:r>
      <w:r w:rsidRPr="00B52E6F">
        <w:rPr>
          <w:b/>
        </w:rPr>
        <w:t>分，共</w:t>
      </w:r>
      <w:r w:rsidRPr="00B52E6F">
        <w:rPr>
          <w:b/>
        </w:rPr>
        <w:t xml:space="preserve"> 30 </w:t>
      </w:r>
      <w:r w:rsidRPr="00B52E6F">
        <w:rPr>
          <w:b/>
        </w:rPr>
        <w:t>分</w:t>
      </w:r>
      <w:r w:rsidRPr="00B52E6F">
        <w:rPr>
          <w:b/>
        </w:rPr>
        <w:t>)</w:t>
      </w:r>
    </w:p>
    <w:p w:rsidR="00FC393B" w:rsidRPr="00B52E6F" w:rsidRDefault="00FC393B" w:rsidP="00FC393B">
      <w:pPr>
        <w:kinsoku w:val="0"/>
        <w:overflowPunct w:val="0"/>
        <w:autoSpaceDE w:val="0"/>
        <w:autoSpaceDN w:val="0"/>
        <w:spacing w:line="240" w:lineRule="auto"/>
        <w:rPr>
          <w:b/>
        </w:rPr>
      </w:pPr>
      <w:r w:rsidRPr="00B52E6F">
        <w:rPr>
          <w:b/>
        </w:rPr>
        <w:t>判斷下列敘述正確與否</w:t>
      </w:r>
      <w:r w:rsidRPr="00B52E6F">
        <w:rPr>
          <w:b/>
        </w:rPr>
        <w:t>?</w:t>
      </w:r>
      <w:r w:rsidRPr="00B52E6F">
        <w:rPr>
          <w:b/>
        </w:rPr>
        <w:t>若正確請答「</w:t>
      </w:r>
      <w:r w:rsidRPr="00B52E6F">
        <w:rPr>
          <w:b/>
        </w:rPr>
        <w:t>○</w:t>
      </w:r>
      <w:r w:rsidRPr="00B52E6F">
        <w:rPr>
          <w:b/>
        </w:rPr>
        <w:t>」，錯誤請答「</w:t>
      </w:r>
      <w:r w:rsidRPr="00B52E6F">
        <w:rPr>
          <w:b/>
        </w:rPr>
        <w:sym w:font="Symbol" w:char="F0B4"/>
      </w:r>
      <w:r w:rsidRPr="00B52E6F">
        <w:rPr>
          <w:b/>
        </w:rPr>
        <w:t>」</w:t>
      </w:r>
    </w:p>
    <w:tbl>
      <w:tblPr>
        <w:tblStyle w:val="PlainTable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2"/>
        <w:gridCol w:w="1052"/>
        <w:gridCol w:w="1052"/>
        <w:gridCol w:w="1052"/>
        <w:gridCol w:w="1052"/>
        <w:gridCol w:w="1052"/>
        <w:gridCol w:w="1052"/>
        <w:gridCol w:w="1052"/>
        <w:gridCol w:w="1053"/>
        <w:gridCol w:w="1053"/>
      </w:tblGrid>
      <w:tr w:rsidR="00FC393B" w:rsidRPr="00B52E6F" w:rsidTr="00FC66A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52" w:type="dxa"/>
            <w:shd w:val="clear" w:color="auto" w:fill="auto"/>
          </w:tcPr>
          <w:p w:rsidR="00FC393B" w:rsidRPr="00B52E6F" w:rsidRDefault="00FC393B" w:rsidP="00FC66A6">
            <w:pPr>
              <w:jc w:val="center"/>
            </w:pPr>
            <w:r w:rsidRPr="00B52E6F">
              <w:t>(1)</w:t>
            </w:r>
          </w:p>
        </w:tc>
        <w:tc>
          <w:tcPr>
            <w:tcW w:w="1052" w:type="dxa"/>
            <w:shd w:val="clear" w:color="auto" w:fill="auto"/>
          </w:tcPr>
          <w:p w:rsidR="00FC393B" w:rsidRPr="00B52E6F" w:rsidRDefault="00FC393B" w:rsidP="00FC66A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B52E6F">
              <w:t>(2)</w:t>
            </w:r>
          </w:p>
        </w:tc>
        <w:tc>
          <w:tcPr>
            <w:tcW w:w="1052" w:type="dxa"/>
            <w:shd w:val="clear" w:color="auto" w:fill="auto"/>
          </w:tcPr>
          <w:p w:rsidR="00FC393B" w:rsidRPr="00B52E6F" w:rsidRDefault="00FC393B" w:rsidP="00FC66A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B52E6F">
              <w:t>(3)</w:t>
            </w:r>
          </w:p>
        </w:tc>
        <w:tc>
          <w:tcPr>
            <w:tcW w:w="1052" w:type="dxa"/>
            <w:shd w:val="clear" w:color="auto" w:fill="auto"/>
          </w:tcPr>
          <w:p w:rsidR="00FC393B" w:rsidRPr="00B52E6F" w:rsidRDefault="00FC393B" w:rsidP="00FC66A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B52E6F">
              <w:t>(4)</w:t>
            </w:r>
          </w:p>
        </w:tc>
        <w:tc>
          <w:tcPr>
            <w:tcW w:w="1052" w:type="dxa"/>
            <w:shd w:val="clear" w:color="auto" w:fill="auto"/>
          </w:tcPr>
          <w:p w:rsidR="00FC393B" w:rsidRPr="00B52E6F" w:rsidRDefault="00FC393B" w:rsidP="00FC66A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B52E6F">
              <w:t>(5)</w:t>
            </w:r>
          </w:p>
        </w:tc>
        <w:tc>
          <w:tcPr>
            <w:tcW w:w="1052" w:type="dxa"/>
            <w:shd w:val="clear" w:color="auto" w:fill="auto"/>
          </w:tcPr>
          <w:p w:rsidR="00FC393B" w:rsidRPr="00B52E6F" w:rsidRDefault="00FC393B" w:rsidP="00FC66A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B52E6F">
              <w:t>(6)</w:t>
            </w:r>
          </w:p>
        </w:tc>
        <w:tc>
          <w:tcPr>
            <w:tcW w:w="1052" w:type="dxa"/>
            <w:shd w:val="clear" w:color="auto" w:fill="auto"/>
          </w:tcPr>
          <w:p w:rsidR="00FC393B" w:rsidRPr="00B52E6F" w:rsidRDefault="00FC393B" w:rsidP="00FC66A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B52E6F">
              <w:t>(7)</w:t>
            </w:r>
          </w:p>
        </w:tc>
        <w:tc>
          <w:tcPr>
            <w:tcW w:w="1052" w:type="dxa"/>
            <w:shd w:val="clear" w:color="auto" w:fill="auto"/>
          </w:tcPr>
          <w:p w:rsidR="00FC393B" w:rsidRPr="00B52E6F" w:rsidRDefault="00FC393B" w:rsidP="00FC66A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B52E6F">
              <w:t>(8)</w:t>
            </w:r>
          </w:p>
        </w:tc>
        <w:tc>
          <w:tcPr>
            <w:tcW w:w="1053" w:type="dxa"/>
            <w:shd w:val="clear" w:color="auto" w:fill="auto"/>
          </w:tcPr>
          <w:p w:rsidR="00FC393B" w:rsidRPr="00B52E6F" w:rsidRDefault="00FC393B" w:rsidP="00FC66A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B52E6F">
              <w:t>(9)</w:t>
            </w:r>
          </w:p>
        </w:tc>
        <w:tc>
          <w:tcPr>
            <w:tcW w:w="1053" w:type="dxa"/>
            <w:shd w:val="clear" w:color="auto" w:fill="auto"/>
          </w:tcPr>
          <w:p w:rsidR="00FC393B" w:rsidRPr="00B52E6F" w:rsidRDefault="00FC393B" w:rsidP="00FC66A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B52E6F">
              <w:t>(10)</w:t>
            </w:r>
          </w:p>
        </w:tc>
      </w:tr>
      <w:tr w:rsidR="00FC393B" w:rsidRPr="00B52E6F" w:rsidTr="00FC39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5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52" w:type="dxa"/>
            <w:shd w:val="clear" w:color="auto" w:fill="auto"/>
          </w:tcPr>
          <w:p w:rsidR="00FC393B" w:rsidRPr="00B52E6F" w:rsidRDefault="00FC393B" w:rsidP="00FC66A6">
            <w:pPr>
              <w:jc w:val="center"/>
            </w:pPr>
          </w:p>
        </w:tc>
        <w:tc>
          <w:tcPr>
            <w:tcW w:w="1052" w:type="dxa"/>
            <w:shd w:val="clear" w:color="auto" w:fill="auto"/>
          </w:tcPr>
          <w:p w:rsidR="00FC393B" w:rsidRPr="00B52E6F" w:rsidRDefault="00FC393B" w:rsidP="00FC66A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052" w:type="dxa"/>
            <w:shd w:val="clear" w:color="auto" w:fill="auto"/>
          </w:tcPr>
          <w:p w:rsidR="00FC393B" w:rsidRPr="00B52E6F" w:rsidRDefault="00FC393B" w:rsidP="00FC66A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052" w:type="dxa"/>
            <w:shd w:val="clear" w:color="auto" w:fill="auto"/>
          </w:tcPr>
          <w:p w:rsidR="00FC393B" w:rsidRPr="00B52E6F" w:rsidRDefault="00FC393B" w:rsidP="00FC66A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052" w:type="dxa"/>
            <w:shd w:val="clear" w:color="auto" w:fill="auto"/>
          </w:tcPr>
          <w:p w:rsidR="00FC393B" w:rsidRPr="00B52E6F" w:rsidRDefault="00FC393B" w:rsidP="00FC66A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052" w:type="dxa"/>
            <w:shd w:val="clear" w:color="auto" w:fill="auto"/>
          </w:tcPr>
          <w:p w:rsidR="00FC393B" w:rsidRPr="00B52E6F" w:rsidRDefault="00FC393B" w:rsidP="00FC66A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052" w:type="dxa"/>
            <w:shd w:val="clear" w:color="auto" w:fill="auto"/>
          </w:tcPr>
          <w:p w:rsidR="00FC393B" w:rsidRPr="00B52E6F" w:rsidRDefault="00FC393B" w:rsidP="00FC66A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052" w:type="dxa"/>
            <w:shd w:val="clear" w:color="auto" w:fill="auto"/>
          </w:tcPr>
          <w:p w:rsidR="00FC393B" w:rsidRPr="00B52E6F" w:rsidRDefault="00FC393B" w:rsidP="00FC66A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053" w:type="dxa"/>
            <w:shd w:val="clear" w:color="auto" w:fill="auto"/>
          </w:tcPr>
          <w:p w:rsidR="00FC393B" w:rsidRPr="00B52E6F" w:rsidRDefault="00FC393B" w:rsidP="00FC66A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053" w:type="dxa"/>
            <w:shd w:val="clear" w:color="auto" w:fill="auto"/>
          </w:tcPr>
          <w:p w:rsidR="00FC393B" w:rsidRPr="00B52E6F" w:rsidRDefault="00FC393B" w:rsidP="00FC66A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:rsidR="00FC393B" w:rsidRDefault="00FC393B" w:rsidP="00FC393B">
      <w:pPr>
        <w:rPr>
          <w:b/>
        </w:rPr>
      </w:pPr>
    </w:p>
    <w:p w:rsidR="00FC393B" w:rsidRPr="00B52E6F" w:rsidRDefault="00FC393B" w:rsidP="00FC393B">
      <w:pPr>
        <w:rPr>
          <w:b/>
        </w:rPr>
      </w:pPr>
      <w:r w:rsidRPr="00B52E6F">
        <w:rPr>
          <w:b/>
        </w:rPr>
        <w:t>二、多重選擇題</w:t>
      </w:r>
      <w:r w:rsidRPr="00B52E6F">
        <w:rPr>
          <w:b/>
        </w:rPr>
        <w:t>(</w:t>
      </w:r>
      <w:r w:rsidRPr="00B52E6F">
        <w:rPr>
          <w:b/>
        </w:rPr>
        <w:t>每題</w:t>
      </w:r>
      <w:r w:rsidRPr="00B52E6F">
        <w:rPr>
          <w:b/>
        </w:rPr>
        <w:t xml:space="preserve"> 6 </w:t>
      </w:r>
      <w:r w:rsidRPr="00B52E6F">
        <w:rPr>
          <w:b/>
        </w:rPr>
        <w:t>分，共</w:t>
      </w:r>
      <w:r w:rsidRPr="00B52E6F">
        <w:rPr>
          <w:b/>
        </w:rPr>
        <w:t xml:space="preserve"> 24 </w:t>
      </w:r>
      <w:r w:rsidRPr="00B52E6F">
        <w:rPr>
          <w:b/>
        </w:rPr>
        <w:t>分，錯一個選項扣</w:t>
      </w:r>
      <w:r w:rsidRPr="00B52E6F">
        <w:rPr>
          <w:b/>
        </w:rPr>
        <w:t>2</w:t>
      </w:r>
      <w:r w:rsidRPr="00B52E6F">
        <w:rPr>
          <w:b/>
        </w:rPr>
        <w:t>分，扣至該題</w:t>
      </w:r>
      <w:r w:rsidRPr="00B52E6F">
        <w:rPr>
          <w:b/>
        </w:rPr>
        <w:t>0</w:t>
      </w:r>
      <w:r w:rsidRPr="00B52E6F">
        <w:rPr>
          <w:b/>
        </w:rPr>
        <w:t>分為止</w:t>
      </w:r>
      <w:r w:rsidRPr="00B52E6F">
        <w:rPr>
          <w:b/>
        </w:rPr>
        <w:t>)</w:t>
      </w:r>
    </w:p>
    <w:tbl>
      <w:tblPr>
        <w:tblStyle w:val="ac"/>
        <w:tblW w:w="10328" w:type="dxa"/>
        <w:jc w:val="center"/>
        <w:tblLook w:val="04A0" w:firstRow="1" w:lastRow="0" w:firstColumn="1" w:lastColumn="0" w:noHBand="0" w:noVBand="1"/>
      </w:tblPr>
      <w:tblGrid>
        <w:gridCol w:w="2854"/>
        <w:gridCol w:w="2358"/>
        <w:gridCol w:w="2359"/>
        <w:gridCol w:w="2757"/>
      </w:tblGrid>
      <w:tr w:rsidR="00FC393B" w:rsidRPr="00B52E6F" w:rsidTr="00FC66A6">
        <w:trPr>
          <w:jc w:val="center"/>
        </w:trPr>
        <w:tc>
          <w:tcPr>
            <w:tcW w:w="2854" w:type="dxa"/>
          </w:tcPr>
          <w:p w:rsidR="00FC393B" w:rsidRPr="00923B6E" w:rsidRDefault="00FC393B" w:rsidP="00FC66A6">
            <w:pPr>
              <w:jc w:val="center"/>
              <w:rPr>
                <w:b/>
              </w:rPr>
            </w:pPr>
            <w:r w:rsidRPr="00923B6E">
              <w:rPr>
                <w:b/>
              </w:rPr>
              <w:t>1.</w:t>
            </w:r>
          </w:p>
        </w:tc>
        <w:tc>
          <w:tcPr>
            <w:tcW w:w="2358" w:type="dxa"/>
          </w:tcPr>
          <w:p w:rsidR="00FC393B" w:rsidRPr="00923B6E" w:rsidRDefault="00FC393B" w:rsidP="00FC66A6">
            <w:pPr>
              <w:jc w:val="center"/>
              <w:rPr>
                <w:b/>
              </w:rPr>
            </w:pPr>
            <w:r w:rsidRPr="00923B6E">
              <w:rPr>
                <w:b/>
              </w:rPr>
              <w:t>2.</w:t>
            </w:r>
          </w:p>
        </w:tc>
        <w:tc>
          <w:tcPr>
            <w:tcW w:w="2359" w:type="dxa"/>
          </w:tcPr>
          <w:p w:rsidR="00FC393B" w:rsidRPr="00923B6E" w:rsidRDefault="00FC393B" w:rsidP="00FC66A6">
            <w:pPr>
              <w:jc w:val="center"/>
              <w:rPr>
                <w:b/>
              </w:rPr>
            </w:pPr>
            <w:r w:rsidRPr="00923B6E">
              <w:rPr>
                <w:b/>
              </w:rPr>
              <w:t>3.</w:t>
            </w:r>
          </w:p>
        </w:tc>
        <w:tc>
          <w:tcPr>
            <w:tcW w:w="2757" w:type="dxa"/>
          </w:tcPr>
          <w:p w:rsidR="00FC393B" w:rsidRPr="00923B6E" w:rsidRDefault="00FC393B" w:rsidP="00FC66A6">
            <w:pPr>
              <w:jc w:val="center"/>
              <w:rPr>
                <w:b/>
              </w:rPr>
            </w:pPr>
            <w:r w:rsidRPr="00923B6E">
              <w:rPr>
                <w:b/>
              </w:rPr>
              <w:t>4.</w:t>
            </w:r>
          </w:p>
        </w:tc>
      </w:tr>
      <w:tr w:rsidR="00FC393B" w:rsidRPr="00B52E6F" w:rsidTr="00FC66A6">
        <w:trPr>
          <w:trHeight w:val="744"/>
          <w:jc w:val="center"/>
        </w:trPr>
        <w:tc>
          <w:tcPr>
            <w:tcW w:w="2854" w:type="dxa"/>
            <w:vAlign w:val="center"/>
          </w:tcPr>
          <w:p w:rsidR="00FC393B" w:rsidRPr="00923B6E" w:rsidRDefault="00FC393B" w:rsidP="00FC66A6">
            <w:pPr>
              <w:jc w:val="center"/>
              <w:rPr>
                <w:i/>
              </w:rPr>
            </w:pPr>
          </w:p>
        </w:tc>
        <w:tc>
          <w:tcPr>
            <w:tcW w:w="2358" w:type="dxa"/>
            <w:vAlign w:val="center"/>
          </w:tcPr>
          <w:p w:rsidR="00FC393B" w:rsidRPr="00923B6E" w:rsidRDefault="00FC393B" w:rsidP="00FC66A6">
            <w:pPr>
              <w:jc w:val="center"/>
              <w:rPr>
                <w:i/>
              </w:rPr>
            </w:pPr>
          </w:p>
        </w:tc>
        <w:tc>
          <w:tcPr>
            <w:tcW w:w="2359" w:type="dxa"/>
            <w:vAlign w:val="center"/>
          </w:tcPr>
          <w:p w:rsidR="00FC393B" w:rsidRPr="00923B6E" w:rsidRDefault="00FC393B" w:rsidP="00FC66A6">
            <w:pPr>
              <w:jc w:val="center"/>
              <w:rPr>
                <w:i/>
              </w:rPr>
            </w:pPr>
          </w:p>
        </w:tc>
        <w:tc>
          <w:tcPr>
            <w:tcW w:w="2757" w:type="dxa"/>
            <w:vAlign w:val="center"/>
          </w:tcPr>
          <w:p w:rsidR="00FC393B" w:rsidRPr="00923B6E" w:rsidRDefault="00FC393B" w:rsidP="00FC66A6">
            <w:pPr>
              <w:jc w:val="center"/>
              <w:rPr>
                <w:i/>
              </w:rPr>
            </w:pPr>
          </w:p>
        </w:tc>
      </w:tr>
    </w:tbl>
    <w:p w:rsidR="00FC393B" w:rsidRDefault="00FC393B" w:rsidP="00FC393B">
      <w:pPr>
        <w:rPr>
          <w:b/>
        </w:rPr>
      </w:pPr>
    </w:p>
    <w:p w:rsidR="00FC393B" w:rsidRPr="00B52E6F" w:rsidRDefault="00FC393B" w:rsidP="00FC393B">
      <w:pPr>
        <w:rPr>
          <w:b/>
        </w:rPr>
      </w:pPr>
      <w:r w:rsidRPr="00B52E6F">
        <w:rPr>
          <w:b/>
        </w:rPr>
        <w:t>三、填充題</w:t>
      </w:r>
      <w:r w:rsidRPr="00B52E6F">
        <w:rPr>
          <w:b/>
        </w:rPr>
        <w:t>(</w:t>
      </w:r>
      <w:r w:rsidR="00C773D3">
        <w:rPr>
          <w:b/>
        </w:rPr>
        <w:t>每</w:t>
      </w:r>
      <w:r w:rsidR="00C773D3">
        <w:rPr>
          <w:rFonts w:hint="eastAsia"/>
          <w:b/>
        </w:rPr>
        <w:t>格</w:t>
      </w:r>
      <w:r w:rsidRPr="00B52E6F">
        <w:rPr>
          <w:b/>
        </w:rPr>
        <w:t xml:space="preserve"> 5 </w:t>
      </w:r>
      <w:r w:rsidRPr="00B52E6F">
        <w:rPr>
          <w:b/>
        </w:rPr>
        <w:t>分，共</w:t>
      </w:r>
      <w:r w:rsidR="002E73BB">
        <w:rPr>
          <w:b/>
        </w:rPr>
        <w:t xml:space="preserve"> 3</w:t>
      </w:r>
      <w:r w:rsidR="002E73BB">
        <w:rPr>
          <w:rFonts w:hint="eastAsia"/>
          <w:b/>
        </w:rPr>
        <w:t>0</w:t>
      </w:r>
      <w:r w:rsidRPr="00B52E6F">
        <w:rPr>
          <w:b/>
        </w:rPr>
        <w:t xml:space="preserve"> </w:t>
      </w:r>
      <w:r w:rsidRPr="00B52E6F">
        <w:rPr>
          <w:b/>
        </w:rPr>
        <w:t>分</w:t>
      </w:r>
      <w:r w:rsidRPr="00B52E6F">
        <w:rPr>
          <w:b/>
        </w:rPr>
        <w:t>)</w:t>
      </w:r>
    </w:p>
    <w:tbl>
      <w:tblPr>
        <w:tblStyle w:val="ac"/>
        <w:tblW w:w="10328" w:type="dxa"/>
        <w:jc w:val="center"/>
        <w:tblLook w:val="04A0" w:firstRow="1" w:lastRow="0" w:firstColumn="1" w:lastColumn="0" w:noHBand="0" w:noVBand="1"/>
      </w:tblPr>
      <w:tblGrid>
        <w:gridCol w:w="2854"/>
        <w:gridCol w:w="2358"/>
        <w:gridCol w:w="2359"/>
        <w:gridCol w:w="2757"/>
      </w:tblGrid>
      <w:tr w:rsidR="00FC393B" w:rsidRPr="00B52E6F" w:rsidTr="00FC66A6">
        <w:trPr>
          <w:jc w:val="center"/>
        </w:trPr>
        <w:tc>
          <w:tcPr>
            <w:tcW w:w="2854" w:type="dxa"/>
            <w:vAlign w:val="center"/>
          </w:tcPr>
          <w:p w:rsidR="00FC393B" w:rsidRPr="00923B6E" w:rsidRDefault="00FC393B" w:rsidP="00FC66A6">
            <w:pPr>
              <w:jc w:val="center"/>
              <w:rPr>
                <w:b/>
              </w:rPr>
            </w:pPr>
            <w:r w:rsidRPr="00923B6E">
              <w:rPr>
                <w:b/>
              </w:rPr>
              <w:t>1.</w:t>
            </w:r>
            <w:r w:rsidR="00386B6E">
              <w:rPr>
                <w:rFonts w:hint="eastAsia"/>
                <w:b/>
              </w:rPr>
              <w:t>(1)</w:t>
            </w:r>
          </w:p>
        </w:tc>
        <w:tc>
          <w:tcPr>
            <w:tcW w:w="2358" w:type="dxa"/>
            <w:vAlign w:val="center"/>
          </w:tcPr>
          <w:p w:rsidR="00FC393B" w:rsidRPr="00923B6E" w:rsidRDefault="00386B6E" w:rsidP="00FC66A6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  <w:r w:rsidR="00FC393B" w:rsidRPr="00923B6E">
              <w:rPr>
                <w:b/>
              </w:rPr>
              <w:t>.</w:t>
            </w:r>
            <w:r>
              <w:rPr>
                <w:rFonts w:hint="eastAsia"/>
                <w:b/>
              </w:rPr>
              <w:t>(2</w:t>
            </w:r>
            <w:r w:rsidR="001F6EBE">
              <w:rPr>
                <w:rFonts w:hint="eastAsia"/>
                <w:b/>
              </w:rPr>
              <w:t>)</w:t>
            </w:r>
          </w:p>
        </w:tc>
        <w:tc>
          <w:tcPr>
            <w:tcW w:w="2359" w:type="dxa"/>
            <w:vAlign w:val="center"/>
          </w:tcPr>
          <w:p w:rsidR="00FC393B" w:rsidRPr="00923B6E" w:rsidRDefault="00386B6E" w:rsidP="00FC66A6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  <w:r w:rsidR="00FC393B" w:rsidRPr="00923B6E">
              <w:rPr>
                <w:b/>
              </w:rPr>
              <w:t>.</w:t>
            </w:r>
            <w:r>
              <w:rPr>
                <w:rFonts w:hint="eastAsia"/>
                <w:b/>
              </w:rPr>
              <w:t>(3</w:t>
            </w:r>
            <w:r w:rsidR="001F6EBE">
              <w:rPr>
                <w:rFonts w:hint="eastAsia"/>
                <w:b/>
              </w:rPr>
              <w:t>)</w:t>
            </w:r>
          </w:p>
        </w:tc>
        <w:tc>
          <w:tcPr>
            <w:tcW w:w="2757" w:type="dxa"/>
            <w:vAlign w:val="center"/>
          </w:tcPr>
          <w:p w:rsidR="00FC393B" w:rsidRPr="00923B6E" w:rsidRDefault="00386B6E" w:rsidP="00FC66A6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2</w:t>
            </w:r>
            <w:r w:rsidR="00FC393B" w:rsidRPr="00923B6E">
              <w:rPr>
                <w:b/>
              </w:rPr>
              <w:t>.</w:t>
            </w:r>
          </w:p>
        </w:tc>
      </w:tr>
      <w:tr w:rsidR="00FC393B" w:rsidRPr="00B52E6F" w:rsidTr="00FC66A6">
        <w:trPr>
          <w:trHeight w:val="835"/>
          <w:jc w:val="center"/>
        </w:trPr>
        <w:tc>
          <w:tcPr>
            <w:tcW w:w="2854" w:type="dxa"/>
            <w:vAlign w:val="center"/>
          </w:tcPr>
          <w:p w:rsidR="00FC393B" w:rsidRPr="00B52E6F" w:rsidRDefault="00FC393B" w:rsidP="00FC66A6">
            <w:pPr>
              <w:jc w:val="center"/>
            </w:pPr>
          </w:p>
        </w:tc>
        <w:tc>
          <w:tcPr>
            <w:tcW w:w="2358" w:type="dxa"/>
            <w:vAlign w:val="center"/>
          </w:tcPr>
          <w:p w:rsidR="00FC393B" w:rsidRPr="00B52E6F" w:rsidRDefault="00FC393B" w:rsidP="00FC66A6">
            <w:pPr>
              <w:jc w:val="center"/>
            </w:pPr>
          </w:p>
        </w:tc>
        <w:tc>
          <w:tcPr>
            <w:tcW w:w="2359" w:type="dxa"/>
            <w:vAlign w:val="center"/>
          </w:tcPr>
          <w:p w:rsidR="00FC393B" w:rsidRPr="00923B6E" w:rsidRDefault="00FC393B" w:rsidP="00FC66A6">
            <w:pPr>
              <w:jc w:val="center"/>
            </w:pPr>
          </w:p>
        </w:tc>
        <w:tc>
          <w:tcPr>
            <w:tcW w:w="2757" w:type="dxa"/>
            <w:vAlign w:val="center"/>
          </w:tcPr>
          <w:p w:rsidR="00FC393B" w:rsidRPr="00B52E6F" w:rsidRDefault="00FC393B" w:rsidP="00FC66A6">
            <w:pPr>
              <w:jc w:val="center"/>
            </w:pPr>
          </w:p>
        </w:tc>
      </w:tr>
      <w:tr w:rsidR="002E73BB" w:rsidRPr="00B52E6F" w:rsidTr="00FC66A6">
        <w:trPr>
          <w:gridAfter w:val="2"/>
          <w:wAfter w:w="5116" w:type="dxa"/>
          <w:jc w:val="center"/>
        </w:trPr>
        <w:tc>
          <w:tcPr>
            <w:tcW w:w="2854" w:type="dxa"/>
            <w:vAlign w:val="center"/>
          </w:tcPr>
          <w:p w:rsidR="002E73BB" w:rsidRPr="00923B6E" w:rsidRDefault="00386B6E" w:rsidP="00FC66A6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3</w:t>
            </w:r>
            <w:r w:rsidR="002E73BB" w:rsidRPr="00923B6E">
              <w:rPr>
                <w:b/>
              </w:rPr>
              <w:t>.</w:t>
            </w:r>
          </w:p>
        </w:tc>
        <w:tc>
          <w:tcPr>
            <w:tcW w:w="2358" w:type="dxa"/>
            <w:vAlign w:val="center"/>
          </w:tcPr>
          <w:p w:rsidR="002E73BB" w:rsidRPr="00923B6E" w:rsidRDefault="00386B6E" w:rsidP="00FC66A6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4</w:t>
            </w:r>
            <w:r w:rsidR="002E73BB" w:rsidRPr="00923B6E">
              <w:rPr>
                <w:b/>
              </w:rPr>
              <w:t>.</w:t>
            </w:r>
          </w:p>
        </w:tc>
      </w:tr>
      <w:tr w:rsidR="002E73BB" w:rsidRPr="00B52E6F" w:rsidTr="00FC66A6">
        <w:trPr>
          <w:gridAfter w:val="2"/>
          <w:wAfter w:w="5116" w:type="dxa"/>
          <w:trHeight w:val="801"/>
          <w:jc w:val="center"/>
        </w:trPr>
        <w:tc>
          <w:tcPr>
            <w:tcW w:w="2854" w:type="dxa"/>
            <w:vAlign w:val="center"/>
          </w:tcPr>
          <w:p w:rsidR="002E73BB" w:rsidRPr="00B52E6F" w:rsidRDefault="002E73BB" w:rsidP="00FC66A6">
            <w:pPr>
              <w:jc w:val="center"/>
            </w:pPr>
          </w:p>
        </w:tc>
        <w:tc>
          <w:tcPr>
            <w:tcW w:w="2358" w:type="dxa"/>
            <w:vAlign w:val="center"/>
          </w:tcPr>
          <w:p w:rsidR="002E73BB" w:rsidRPr="00B52E6F" w:rsidRDefault="002E73BB" w:rsidP="00FC66A6">
            <w:pPr>
              <w:jc w:val="center"/>
            </w:pPr>
          </w:p>
        </w:tc>
      </w:tr>
    </w:tbl>
    <w:p w:rsidR="00250720" w:rsidRDefault="00250720" w:rsidP="00FC393B">
      <w:pPr>
        <w:ind w:left="397" w:hanging="397"/>
        <w:rPr>
          <w:b/>
        </w:rPr>
      </w:pPr>
    </w:p>
    <w:p w:rsidR="00FC393B" w:rsidRDefault="00FC393B" w:rsidP="00FC393B">
      <w:pPr>
        <w:ind w:left="397" w:hanging="397"/>
        <w:rPr>
          <w:b/>
        </w:rPr>
      </w:pPr>
      <w:r w:rsidRPr="00B52E6F">
        <w:rPr>
          <w:b/>
        </w:rPr>
        <w:t>四、計算題</w:t>
      </w:r>
      <w:r w:rsidRPr="00B52E6F">
        <w:rPr>
          <w:b/>
        </w:rPr>
        <w:t>(</w:t>
      </w:r>
      <w:r w:rsidRPr="00B52E6F">
        <w:rPr>
          <w:b/>
        </w:rPr>
        <w:t>共</w:t>
      </w:r>
      <w:r w:rsidR="002E73BB">
        <w:rPr>
          <w:b/>
        </w:rPr>
        <w:t>1</w:t>
      </w:r>
      <w:r w:rsidR="002E73BB">
        <w:rPr>
          <w:rFonts w:hint="eastAsia"/>
          <w:b/>
        </w:rPr>
        <w:t>6</w:t>
      </w:r>
      <w:r w:rsidRPr="00B52E6F">
        <w:rPr>
          <w:b/>
        </w:rPr>
        <w:t>分</w:t>
      </w:r>
      <w:r w:rsidR="00250720" w:rsidRPr="00250720">
        <w:rPr>
          <w:b/>
        </w:rPr>
        <w:t>，有詳細過程才給分</w:t>
      </w:r>
      <w:r w:rsidRPr="00B52E6F">
        <w:rPr>
          <w:b/>
        </w:rPr>
        <w:t>)</w:t>
      </w:r>
    </w:p>
    <w:p w:rsidR="002E73BB" w:rsidRDefault="002E73BB" w:rsidP="00FC393B">
      <w:pPr>
        <w:ind w:left="397" w:hanging="397"/>
        <w:rPr>
          <w:b/>
        </w:rPr>
      </w:pPr>
    </w:p>
    <w:p w:rsidR="002E73BB" w:rsidRPr="00B52E6F" w:rsidRDefault="002E73BB" w:rsidP="00FC393B">
      <w:pPr>
        <w:ind w:left="397" w:hanging="397"/>
        <w:rPr>
          <w:b/>
        </w:rPr>
      </w:pPr>
    </w:p>
    <w:sectPr w:rsidR="002E73BB" w:rsidRPr="00B52E6F" w:rsidSect="00D04957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388D" w:rsidRDefault="00C4388D" w:rsidP="0034580A">
      <w:pPr>
        <w:spacing w:line="240" w:lineRule="auto"/>
      </w:pPr>
      <w:r>
        <w:separator/>
      </w:r>
    </w:p>
  </w:endnote>
  <w:endnote w:type="continuationSeparator" w:id="0">
    <w:p w:rsidR="00C4388D" w:rsidRDefault="00C4388D" w:rsidP="0034580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細明體">
    <w:altName w:val="MingLiU"/>
    <w:panose1 w:val="02020509000000000000"/>
    <w:charset w:val="88"/>
    <w:family w:val="modern"/>
    <w:notTrueType/>
    <w:pitch w:val="fixed"/>
    <w:sig w:usb0="00000001" w:usb1="08080000" w:usb2="00000010" w:usb3="00000000" w:csb0="0010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388D" w:rsidRDefault="00C4388D" w:rsidP="0034580A">
      <w:pPr>
        <w:spacing w:line="240" w:lineRule="auto"/>
      </w:pPr>
      <w:r>
        <w:separator/>
      </w:r>
    </w:p>
  </w:footnote>
  <w:footnote w:type="continuationSeparator" w:id="0">
    <w:p w:rsidR="00C4388D" w:rsidRDefault="00C4388D" w:rsidP="0034580A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EF7866"/>
    <w:multiLevelType w:val="hybridMultilevel"/>
    <w:tmpl w:val="1C901BB4"/>
    <w:lvl w:ilvl="0" w:tplc="3C9C8298">
      <w:start w:val="1"/>
      <w:numFmt w:val="decimal"/>
      <w:lvlText w:val="(%1)"/>
      <w:lvlJc w:val="left"/>
      <w:pPr>
        <w:ind w:left="405" w:hanging="405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D57635D"/>
    <w:multiLevelType w:val="hybridMultilevel"/>
    <w:tmpl w:val="221E305C"/>
    <w:lvl w:ilvl="0" w:tplc="4DE0056E">
      <w:start w:val="1"/>
      <w:numFmt w:val="decimal"/>
      <w:lvlRestart w:val="0"/>
      <w:lvlText w:val="%1. "/>
      <w:lvlJc w:val="left"/>
      <w:pPr>
        <w:tabs>
          <w:tab w:val="num" w:pos="482"/>
        </w:tabs>
        <w:ind w:left="482" w:hanging="482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9CA01EC"/>
    <w:multiLevelType w:val="hybridMultilevel"/>
    <w:tmpl w:val="4B28CB74"/>
    <w:name w:val="HanLin_List_Item2"/>
    <w:lvl w:ilvl="0" w:tplc="F960650A">
      <w:start w:val="1"/>
      <w:numFmt w:val="decimal"/>
      <w:lvlRestart w:val="0"/>
      <w:lvlText w:val="%1. "/>
      <w:lvlJc w:val="left"/>
      <w:pPr>
        <w:tabs>
          <w:tab w:val="num" w:pos="482"/>
        </w:tabs>
        <w:ind w:left="482" w:hanging="482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52066881"/>
    <w:multiLevelType w:val="hybridMultilevel"/>
    <w:tmpl w:val="5C081CE4"/>
    <w:name w:val="HanLin_List_Item"/>
    <w:lvl w:ilvl="0" w:tplc="4DE0056E">
      <w:start w:val="1"/>
      <w:numFmt w:val="decimal"/>
      <w:lvlRestart w:val="0"/>
      <w:lvlText w:val="%1. "/>
      <w:lvlJc w:val="left"/>
      <w:pPr>
        <w:tabs>
          <w:tab w:val="num" w:pos="482"/>
        </w:tabs>
        <w:ind w:left="482" w:hanging="482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5687326F"/>
    <w:multiLevelType w:val="hybridMultilevel"/>
    <w:tmpl w:val="CAB4EB98"/>
    <w:lvl w:ilvl="0" w:tplc="0DAA8564">
      <w:start w:val="1"/>
      <w:numFmt w:val="decimal"/>
      <w:lvlText w:val="(%1)"/>
      <w:lvlJc w:val="left"/>
      <w:pPr>
        <w:ind w:left="396" w:hanging="396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6DB7512B"/>
    <w:multiLevelType w:val="hybridMultilevel"/>
    <w:tmpl w:val="99C0CEBA"/>
    <w:name w:val="HanLin_List_Item22"/>
    <w:lvl w:ilvl="0" w:tplc="4DE0056E">
      <w:start w:val="1"/>
      <w:numFmt w:val="decimal"/>
      <w:lvlRestart w:val="0"/>
      <w:lvlText w:val="%1. "/>
      <w:lvlJc w:val="left"/>
      <w:pPr>
        <w:tabs>
          <w:tab w:val="num" w:pos="482"/>
        </w:tabs>
        <w:ind w:left="482" w:hanging="482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5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368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20E9"/>
    <w:rsid w:val="00001199"/>
    <w:rsid w:val="00017172"/>
    <w:rsid w:val="0002370F"/>
    <w:rsid w:val="00023CEF"/>
    <w:rsid w:val="0003497D"/>
    <w:rsid w:val="00037C41"/>
    <w:rsid w:val="00060D2B"/>
    <w:rsid w:val="00060F66"/>
    <w:rsid w:val="00074443"/>
    <w:rsid w:val="000802DF"/>
    <w:rsid w:val="000950CB"/>
    <w:rsid w:val="00096B34"/>
    <w:rsid w:val="000B130A"/>
    <w:rsid w:val="000C26C9"/>
    <w:rsid w:val="000C5657"/>
    <w:rsid w:val="000D2B0F"/>
    <w:rsid w:val="000D6244"/>
    <w:rsid w:val="000E11F2"/>
    <w:rsid w:val="00107C2B"/>
    <w:rsid w:val="001107D2"/>
    <w:rsid w:val="00110A93"/>
    <w:rsid w:val="00112798"/>
    <w:rsid w:val="0013649D"/>
    <w:rsid w:val="0015213B"/>
    <w:rsid w:val="001545E7"/>
    <w:rsid w:val="00172510"/>
    <w:rsid w:val="001807F7"/>
    <w:rsid w:val="00191F18"/>
    <w:rsid w:val="0019746D"/>
    <w:rsid w:val="001A4DCE"/>
    <w:rsid w:val="001A5E91"/>
    <w:rsid w:val="001A602C"/>
    <w:rsid w:val="001B1456"/>
    <w:rsid w:val="001D5A77"/>
    <w:rsid w:val="001E5F84"/>
    <w:rsid w:val="001F1A18"/>
    <w:rsid w:val="001F6EBE"/>
    <w:rsid w:val="002025C8"/>
    <w:rsid w:val="00204446"/>
    <w:rsid w:val="00204D21"/>
    <w:rsid w:val="00206168"/>
    <w:rsid w:val="002063F1"/>
    <w:rsid w:val="0021544D"/>
    <w:rsid w:val="00224C5B"/>
    <w:rsid w:val="0022768F"/>
    <w:rsid w:val="00250720"/>
    <w:rsid w:val="0025316F"/>
    <w:rsid w:val="00254520"/>
    <w:rsid w:val="00255C3D"/>
    <w:rsid w:val="00265D5B"/>
    <w:rsid w:val="002810AD"/>
    <w:rsid w:val="00284F5D"/>
    <w:rsid w:val="002876A0"/>
    <w:rsid w:val="00292E39"/>
    <w:rsid w:val="002A1CA1"/>
    <w:rsid w:val="002A4B17"/>
    <w:rsid w:val="002A6C96"/>
    <w:rsid w:val="002B72E8"/>
    <w:rsid w:val="002E02F0"/>
    <w:rsid w:val="002E3CFA"/>
    <w:rsid w:val="002E6CBD"/>
    <w:rsid w:val="002E73BB"/>
    <w:rsid w:val="002E7AB1"/>
    <w:rsid w:val="002E7C23"/>
    <w:rsid w:val="003062A4"/>
    <w:rsid w:val="003120EE"/>
    <w:rsid w:val="00313010"/>
    <w:rsid w:val="00321A58"/>
    <w:rsid w:val="003311E1"/>
    <w:rsid w:val="0033276A"/>
    <w:rsid w:val="0034580A"/>
    <w:rsid w:val="00352635"/>
    <w:rsid w:val="00360002"/>
    <w:rsid w:val="0038677F"/>
    <w:rsid w:val="00386B6E"/>
    <w:rsid w:val="00386BD7"/>
    <w:rsid w:val="003972EE"/>
    <w:rsid w:val="003A0A3E"/>
    <w:rsid w:val="003B668D"/>
    <w:rsid w:val="003C4BFC"/>
    <w:rsid w:val="003C753C"/>
    <w:rsid w:val="003C7F90"/>
    <w:rsid w:val="003D3D25"/>
    <w:rsid w:val="003E0C70"/>
    <w:rsid w:val="003E1A96"/>
    <w:rsid w:val="003F0CE4"/>
    <w:rsid w:val="003F3BFC"/>
    <w:rsid w:val="004067C9"/>
    <w:rsid w:val="00407E1D"/>
    <w:rsid w:val="00413EE5"/>
    <w:rsid w:val="00424A6D"/>
    <w:rsid w:val="00461710"/>
    <w:rsid w:val="00466ED9"/>
    <w:rsid w:val="004748DC"/>
    <w:rsid w:val="0047739B"/>
    <w:rsid w:val="004867D3"/>
    <w:rsid w:val="004A4D19"/>
    <w:rsid w:val="004B5935"/>
    <w:rsid w:val="004C002E"/>
    <w:rsid w:val="004C710F"/>
    <w:rsid w:val="004D2376"/>
    <w:rsid w:val="004D6ED2"/>
    <w:rsid w:val="004E4984"/>
    <w:rsid w:val="004F2409"/>
    <w:rsid w:val="004F4128"/>
    <w:rsid w:val="004F752B"/>
    <w:rsid w:val="005257E6"/>
    <w:rsid w:val="00532F1A"/>
    <w:rsid w:val="0054164F"/>
    <w:rsid w:val="00544DA2"/>
    <w:rsid w:val="0055444B"/>
    <w:rsid w:val="00560A65"/>
    <w:rsid w:val="00560A6A"/>
    <w:rsid w:val="00582EED"/>
    <w:rsid w:val="00587ECA"/>
    <w:rsid w:val="005962BB"/>
    <w:rsid w:val="005A13A5"/>
    <w:rsid w:val="005A6E68"/>
    <w:rsid w:val="005C4C32"/>
    <w:rsid w:val="005C78A5"/>
    <w:rsid w:val="005D0E9C"/>
    <w:rsid w:val="005D6172"/>
    <w:rsid w:val="005F71F4"/>
    <w:rsid w:val="006001DB"/>
    <w:rsid w:val="00604183"/>
    <w:rsid w:val="0060780D"/>
    <w:rsid w:val="006225B3"/>
    <w:rsid w:val="0062493A"/>
    <w:rsid w:val="00631D0A"/>
    <w:rsid w:val="0063230E"/>
    <w:rsid w:val="00632E2D"/>
    <w:rsid w:val="00634C72"/>
    <w:rsid w:val="00643CC0"/>
    <w:rsid w:val="0064532E"/>
    <w:rsid w:val="00646318"/>
    <w:rsid w:val="0064656D"/>
    <w:rsid w:val="006523D9"/>
    <w:rsid w:val="00655E1D"/>
    <w:rsid w:val="00656EAF"/>
    <w:rsid w:val="0066073D"/>
    <w:rsid w:val="00661E0F"/>
    <w:rsid w:val="006669FC"/>
    <w:rsid w:val="00667F5E"/>
    <w:rsid w:val="00677907"/>
    <w:rsid w:val="0068151B"/>
    <w:rsid w:val="00694FCB"/>
    <w:rsid w:val="006A4AFD"/>
    <w:rsid w:val="006A4B2A"/>
    <w:rsid w:val="006B1380"/>
    <w:rsid w:val="006B31A2"/>
    <w:rsid w:val="006C66E0"/>
    <w:rsid w:val="006E30C7"/>
    <w:rsid w:val="006E5840"/>
    <w:rsid w:val="006F49DB"/>
    <w:rsid w:val="0070751B"/>
    <w:rsid w:val="00715858"/>
    <w:rsid w:val="00723114"/>
    <w:rsid w:val="0072514E"/>
    <w:rsid w:val="007312D8"/>
    <w:rsid w:val="007609A8"/>
    <w:rsid w:val="0076462A"/>
    <w:rsid w:val="00771E79"/>
    <w:rsid w:val="00774863"/>
    <w:rsid w:val="007753B4"/>
    <w:rsid w:val="0078357E"/>
    <w:rsid w:val="00784BB1"/>
    <w:rsid w:val="007959C2"/>
    <w:rsid w:val="00796DC1"/>
    <w:rsid w:val="007A4831"/>
    <w:rsid w:val="007B59C6"/>
    <w:rsid w:val="007C1178"/>
    <w:rsid w:val="007C1BBF"/>
    <w:rsid w:val="007C7F74"/>
    <w:rsid w:val="007D2DC1"/>
    <w:rsid w:val="00813711"/>
    <w:rsid w:val="00820642"/>
    <w:rsid w:val="00821B3E"/>
    <w:rsid w:val="0082570E"/>
    <w:rsid w:val="008264B9"/>
    <w:rsid w:val="00826778"/>
    <w:rsid w:val="00837C12"/>
    <w:rsid w:val="008437EA"/>
    <w:rsid w:val="00844D5B"/>
    <w:rsid w:val="0085545B"/>
    <w:rsid w:val="00871C71"/>
    <w:rsid w:val="008771F6"/>
    <w:rsid w:val="00886348"/>
    <w:rsid w:val="0089168D"/>
    <w:rsid w:val="008A0B0C"/>
    <w:rsid w:val="008B7F1B"/>
    <w:rsid w:val="008C1C44"/>
    <w:rsid w:val="008D11FD"/>
    <w:rsid w:val="008E020C"/>
    <w:rsid w:val="008E0343"/>
    <w:rsid w:val="008E6093"/>
    <w:rsid w:val="008E628B"/>
    <w:rsid w:val="008E75F8"/>
    <w:rsid w:val="008F2661"/>
    <w:rsid w:val="008F3300"/>
    <w:rsid w:val="00901AE7"/>
    <w:rsid w:val="00923B6E"/>
    <w:rsid w:val="00927616"/>
    <w:rsid w:val="00931C8E"/>
    <w:rsid w:val="009403B8"/>
    <w:rsid w:val="00945E43"/>
    <w:rsid w:val="00950FB9"/>
    <w:rsid w:val="00955AC5"/>
    <w:rsid w:val="00967F83"/>
    <w:rsid w:val="009774A2"/>
    <w:rsid w:val="00992018"/>
    <w:rsid w:val="009A2AB3"/>
    <w:rsid w:val="009A4C61"/>
    <w:rsid w:val="009A6D21"/>
    <w:rsid w:val="009B3D5E"/>
    <w:rsid w:val="009B46FB"/>
    <w:rsid w:val="009B712E"/>
    <w:rsid w:val="009C19FB"/>
    <w:rsid w:val="009D1F17"/>
    <w:rsid w:val="009D2D8F"/>
    <w:rsid w:val="009E14D8"/>
    <w:rsid w:val="009E298A"/>
    <w:rsid w:val="009E5A84"/>
    <w:rsid w:val="009E5C37"/>
    <w:rsid w:val="009E6819"/>
    <w:rsid w:val="009F5F2B"/>
    <w:rsid w:val="00A02571"/>
    <w:rsid w:val="00A1053B"/>
    <w:rsid w:val="00A3146F"/>
    <w:rsid w:val="00A32891"/>
    <w:rsid w:val="00A32D94"/>
    <w:rsid w:val="00A633DB"/>
    <w:rsid w:val="00A701A8"/>
    <w:rsid w:val="00A903C4"/>
    <w:rsid w:val="00AA1A27"/>
    <w:rsid w:val="00AA545A"/>
    <w:rsid w:val="00AB2F11"/>
    <w:rsid w:val="00AB3213"/>
    <w:rsid w:val="00AB7C6D"/>
    <w:rsid w:val="00AC0B57"/>
    <w:rsid w:val="00AF543A"/>
    <w:rsid w:val="00B00FDD"/>
    <w:rsid w:val="00B029C4"/>
    <w:rsid w:val="00B06402"/>
    <w:rsid w:val="00B14153"/>
    <w:rsid w:val="00B2083B"/>
    <w:rsid w:val="00B21913"/>
    <w:rsid w:val="00B250AB"/>
    <w:rsid w:val="00B320E9"/>
    <w:rsid w:val="00B357FA"/>
    <w:rsid w:val="00B43916"/>
    <w:rsid w:val="00B522F3"/>
    <w:rsid w:val="00B52E6F"/>
    <w:rsid w:val="00B5469B"/>
    <w:rsid w:val="00B57254"/>
    <w:rsid w:val="00B62DB2"/>
    <w:rsid w:val="00B65D5D"/>
    <w:rsid w:val="00B70BEA"/>
    <w:rsid w:val="00B72653"/>
    <w:rsid w:val="00B84378"/>
    <w:rsid w:val="00B93949"/>
    <w:rsid w:val="00B9583D"/>
    <w:rsid w:val="00BC3322"/>
    <w:rsid w:val="00BD227D"/>
    <w:rsid w:val="00BD22C0"/>
    <w:rsid w:val="00BE6F9A"/>
    <w:rsid w:val="00BF52DF"/>
    <w:rsid w:val="00BF7D2F"/>
    <w:rsid w:val="00BF7DBC"/>
    <w:rsid w:val="00C050F6"/>
    <w:rsid w:val="00C071E1"/>
    <w:rsid w:val="00C10944"/>
    <w:rsid w:val="00C1246D"/>
    <w:rsid w:val="00C303BB"/>
    <w:rsid w:val="00C42635"/>
    <w:rsid w:val="00C42CE4"/>
    <w:rsid w:val="00C4388D"/>
    <w:rsid w:val="00C44ED4"/>
    <w:rsid w:val="00C52FB1"/>
    <w:rsid w:val="00C615DD"/>
    <w:rsid w:val="00C63040"/>
    <w:rsid w:val="00C75546"/>
    <w:rsid w:val="00C773D3"/>
    <w:rsid w:val="00C80B9C"/>
    <w:rsid w:val="00C81C81"/>
    <w:rsid w:val="00CA19F8"/>
    <w:rsid w:val="00CA2159"/>
    <w:rsid w:val="00CA30C3"/>
    <w:rsid w:val="00CA3775"/>
    <w:rsid w:val="00CA48C7"/>
    <w:rsid w:val="00CA661E"/>
    <w:rsid w:val="00CB0CEF"/>
    <w:rsid w:val="00CD50F9"/>
    <w:rsid w:val="00CE3190"/>
    <w:rsid w:val="00D02EC6"/>
    <w:rsid w:val="00D04957"/>
    <w:rsid w:val="00D177AB"/>
    <w:rsid w:val="00D21BE3"/>
    <w:rsid w:val="00D46487"/>
    <w:rsid w:val="00D55152"/>
    <w:rsid w:val="00D615EE"/>
    <w:rsid w:val="00D81FBC"/>
    <w:rsid w:val="00D86F87"/>
    <w:rsid w:val="00D923B2"/>
    <w:rsid w:val="00DA2072"/>
    <w:rsid w:val="00DA2364"/>
    <w:rsid w:val="00DA6765"/>
    <w:rsid w:val="00DA7132"/>
    <w:rsid w:val="00DB4F7C"/>
    <w:rsid w:val="00DC13E5"/>
    <w:rsid w:val="00DD0803"/>
    <w:rsid w:val="00DD2D41"/>
    <w:rsid w:val="00DE6FE2"/>
    <w:rsid w:val="00E046FE"/>
    <w:rsid w:val="00E16B48"/>
    <w:rsid w:val="00E1704A"/>
    <w:rsid w:val="00E372E6"/>
    <w:rsid w:val="00E46B4A"/>
    <w:rsid w:val="00E4745C"/>
    <w:rsid w:val="00E47DD0"/>
    <w:rsid w:val="00E556E5"/>
    <w:rsid w:val="00E61751"/>
    <w:rsid w:val="00E62667"/>
    <w:rsid w:val="00E656CC"/>
    <w:rsid w:val="00E7152C"/>
    <w:rsid w:val="00E94B57"/>
    <w:rsid w:val="00EB77E5"/>
    <w:rsid w:val="00EC4587"/>
    <w:rsid w:val="00ED129D"/>
    <w:rsid w:val="00ED5B8B"/>
    <w:rsid w:val="00EE32D8"/>
    <w:rsid w:val="00EE7C0C"/>
    <w:rsid w:val="00EF1273"/>
    <w:rsid w:val="00F00FFA"/>
    <w:rsid w:val="00F14CDE"/>
    <w:rsid w:val="00F22977"/>
    <w:rsid w:val="00F23DBE"/>
    <w:rsid w:val="00F27693"/>
    <w:rsid w:val="00F329F2"/>
    <w:rsid w:val="00F34BF6"/>
    <w:rsid w:val="00F520A9"/>
    <w:rsid w:val="00F6684B"/>
    <w:rsid w:val="00F71871"/>
    <w:rsid w:val="00F71C5A"/>
    <w:rsid w:val="00F803FE"/>
    <w:rsid w:val="00F84E07"/>
    <w:rsid w:val="00FA2CFC"/>
    <w:rsid w:val="00FA5EF0"/>
    <w:rsid w:val="00FA6879"/>
    <w:rsid w:val="00FB007C"/>
    <w:rsid w:val="00FC0B33"/>
    <w:rsid w:val="00FC393B"/>
    <w:rsid w:val="00FC43BF"/>
    <w:rsid w:val="00FC7A60"/>
    <w:rsid w:val="00FD356B"/>
    <w:rsid w:val="00FD40C4"/>
    <w:rsid w:val="00FE18CC"/>
    <w:rsid w:val="00FE47F7"/>
    <w:rsid w:val="00FF0904"/>
    <w:rsid w:val="00FF48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368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320E9"/>
    <w:pPr>
      <w:widowControl w:val="0"/>
      <w:spacing w:line="240" w:lineRule="atLeast"/>
    </w:pPr>
    <w:rPr>
      <w:rFonts w:ascii="Times New Roman" w:eastAsia="標楷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320E9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B320E9"/>
    <w:rPr>
      <w:rFonts w:asciiTheme="majorHAnsi" w:eastAsiaTheme="majorEastAsia" w:hAnsiTheme="majorHAnsi" w:cstheme="majorBidi"/>
      <w:sz w:val="18"/>
      <w:szCs w:val="18"/>
    </w:rPr>
  </w:style>
  <w:style w:type="character" w:styleId="a5">
    <w:name w:val="Placeholder Text"/>
    <w:basedOn w:val="a0"/>
    <w:uiPriority w:val="99"/>
    <w:semiHidden/>
    <w:rsid w:val="00DA2364"/>
    <w:rPr>
      <w:color w:val="808080"/>
    </w:rPr>
  </w:style>
  <w:style w:type="paragraph" w:customStyle="1" w:styleId="a6">
    <w:name w:val="表右"/>
    <w:basedOn w:val="a"/>
    <w:rsid w:val="00DA7132"/>
    <w:pPr>
      <w:tabs>
        <w:tab w:val="left" w:pos="508"/>
        <w:tab w:val="left" w:pos="4094"/>
      </w:tabs>
      <w:snapToGrid w:val="0"/>
      <w:spacing w:line="310" w:lineRule="auto"/>
      <w:ind w:left="200" w:rightChars="50" w:right="50" w:hangingChars="200" w:hanging="200"/>
      <w:jc w:val="right"/>
    </w:pPr>
    <w:rPr>
      <w:rFonts w:eastAsia="細明體"/>
      <w:sz w:val="20"/>
    </w:rPr>
  </w:style>
  <w:style w:type="paragraph" w:customStyle="1" w:styleId="1">
    <w:name w:val="題目1"/>
    <w:basedOn w:val="a"/>
    <w:rsid w:val="006F49DB"/>
    <w:pPr>
      <w:kinsoku w:val="0"/>
      <w:overflowPunct w:val="0"/>
      <w:autoSpaceDE w:val="0"/>
      <w:autoSpaceDN w:val="0"/>
      <w:spacing w:line="240" w:lineRule="auto"/>
      <w:ind w:left="360" w:hangingChars="150" w:hanging="360"/>
    </w:pPr>
    <w:rPr>
      <w:rFonts w:eastAsia="新細明體" w:cs="Courier New"/>
    </w:rPr>
  </w:style>
  <w:style w:type="paragraph" w:styleId="a7">
    <w:name w:val="header"/>
    <w:basedOn w:val="a"/>
    <w:link w:val="a8"/>
    <w:uiPriority w:val="99"/>
    <w:unhideWhenUsed/>
    <w:rsid w:val="0034580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34580A"/>
    <w:rPr>
      <w:rFonts w:ascii="Times New Roman" w:eastAsia="標楷體" w:hAnsi="Times New Roman" w:cs="Times New Roman"/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34580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34580A"/>
    <w:rPr>
      <w:rFonts w:ascii="Times New Roman" w:eastAsia="標楷體" w:hAnsi="Times New Roman" w:cs="Times New Roman"/>
      <w:sz w:val="20"/>
      <w:szCs w:val="20"/>
    </w:rPr>
  </w:style>
  <w:style w:type="paragraph" w:styleId="ab">
    <w:name w:val="List Paragraph"/>
    <w:basedOn w:val="a"/>
    <w:uiPriority w:val="34"/>
    <w:qFormat/>
    <w:rsid w:val="006225B3"/>
    <w:pPr>
      <w:ind w:leftChars="200" w:left="480"/>
    </w:pPr>
  </w:style>
  <w:style w:type="table" w:styleId="ac">
    <w:name w:val="Table Grid"/>
    <w:basedOn w:val="a1"/>
    <w:uiPriority w:val="59"/>
    <w:rsid w:val="00950FB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PlainTable1">
    <w:name w:val="Plain Table 1"/>
    <w:basedOn w:val="a1"/>
    <w:uiPriority w:val="41"/>
    <w:rsid w:val="00950FB9"/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320E9"/>
    <w:pPr>
      <w:widowControl w:val="0"/>
      <w:spacing w:line="240" w:lineRule="atLeast"/>
    </w:pPr>
    <w:rPr>
      <w:rFonts w:ascii="Times New Roman" w:eastAsia="標楷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320E9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B320E9"/>
    <w:rPr>
      <w:rFonts w:asciiTheme="majorHAnsi" w:eastAsiaTheme="majorEastAsia" w:hAnsiTheme="majorHAnsi" w:cstheme="majorBidi"/>
      <w:sz w:val="18"/>
      <w:szCs w:val="18"/>
    </w:rPr>
  </w:style>
  <w:style w:type="character" w:styleId="a5">
    <w:name w:val="Placeholder Text"/>
    <w:basedOn w:val="a0"/>
    <w:uiPriority w:val="99"/>
    <w:semiHidden/>
    <w:rsid w:val="00DA2364"/>
    <w:rPr>
      <w:color w:val="808080"/>
    </w:rPr>
  </w:style>
  <w:style w:type="paragraph" w:customStyle="1" w:styleId="a6">
    <w:name w:val="表右"/>
    <w:basedOn w:val="a"/>
    <w:rsid w:val="00DA7132"/>
    <w:pPr>
      <w:tabs>
        <w:tab w:val="left" w:pos="508"/>
        <w:tab w:val="left" w:pos="4094"/>
      </w:tabs>
      <w:snapToGrid w:val="0"/>
      <w:spacing w:line="310" w:lineRule="auto"/>
      <w:ind w:left="200" w:rightChars="50" w:right="50" w:hangingChars="200" w:hanging="200"/>
      <w:jc w:val="right"/>
    </w:pPr>
    <w:rPr>
      <w:rFonts w:eastAsia="細明體"/>
      <w:sz w:val="20"/>
    </w:rPr>
  </w:style>
  <w:style w:type="paragraph" w:customStyle="1" w:styleId="1">
    <w:name w:val="題目1"/>
    <w:basedOn w:val="a"/>
    <w:rsid w:val="006F49DB"/>
    <w:pPr>
      <w:kinsoku w:val="0"/>
      <w:overflowPunct w:val="0"/>
      <w:autoSpaceDE w:val="0"/>
      <w:autoSpaceDN w:val="0"/>
      <w:spacing w:line="240" w:lineRule="auto"/>
      <w:ind w:left="360" w:hangingChars="150" w:hanging="360"/>
    </w:pPr>
    <w:rPr>
      <w:rFonts w:eastAsia="新細明體" w:cs="Courier New"/>
    </w:rPr>
  </w:style>
  <w:style w:type="paragraph" w:styleId="a7">
    <w:name w:val="header"/>
    <w:basedOn w:val="a"/>
    <w:link w:val="a8"/>
    <w:uiPriority w:val="99"/>
    <w:unhideWhenUsed/>
    <w:rsid w:val="0034580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34580A"/>
    <w:rPr>
      <w:rFonts w:ascii="Times New Roman" w:eastAsia="標楷體" w:hAnsi="Times New Roman" w:cs="Times New Roman"/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34580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34580A"/>
    <w:rPr>
      <w:rFonts w:ascii="Times New Roman" w:eastAsia="標楷體" w:hAnsi="Times New Roman" w:cs="Times New Roman"/>
      <w:sz w:val="20"/>
      <w:szCs w:val="20"/>
    </w:rPr>
  </w:style>
  <w:style w:type="paragraph" w:styleId="ab">
    <w:name w:val="List Paragraph"/>
    <w:basedOn w:val="a"/>
    <w:uiPriority w:val="34"/>
    <w:qFormat/>
    <w:rsid w:val="006225B3"/>
    <w:pPr>
      <w:ind w:leftChars="200" w:left="480"/>
    </w:pPr>
  </w:style>
  <w:style w:type="table" w:styleId="ac">
    <w:name w:val="Table Grid"/>
    <w:basedOn w:val="a1"/>
    <w:uiPriority w:val="59"/>
    <w:rsid w:val="00950FB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PlainTable1">
    <w:name w:val="Plain Table 1"/>
    <w:basedOn w:val="a1"/>
    <w:uiPriority w:val="41"/>
    <w:rsid w:val="00950FB9"/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2.bin"/><Relationship Id="rId76" Type="http://schemas.openxmlformats.org/officeDocument/2006/relationships/image" Target="media/image32.wmf"/><Relationship Id="rId84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Microsoft_Word_97_-_2003___1.doc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1.wmf"/><Relationship Id="rId79" Type="http://schemas.openxmlformats.org/officeDocument/2006/relationships/oleObject" Target="embeddings/oleObject37.bin"/><Relationship Id="rId5" Type="http://schemas.openxmlformats.org/officeDocument/2006/relationships/settings" Target="setting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38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3.wmf"/><Relationship Id="rId81" Type="http://schemas.openxmlformats.org/officeDocument/2006/relationships/image" Target="media/image35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6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0.wmf"/><Relationship Id="rId80" Type="http://schemas.openxmlformats.org/officeDocument/2006/relationships/image" Target="media/image34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oleObject" Target="embeddings/oleObject29.bin"/><Relationship Id="rId70" Type="http://schemas.openxmlformats.org/officeDocument/2006/relationships/image" Target="media/image29.emf"/><Relationship Id="rId75" Type="http://schemas.openxmlformats.org/officeDocument/2006/relationships/oleObject" Target="embeddings/oleObject35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3AFBB0-E759-430B-848C-85EA486DC0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6</Pages>
  <Words>688</Words>
  <Characters>3928</Characters>
  <Application>Microsoft Office Word</Application>
  <DocSecurity>0</DocSecurity>
  <Lines>32</Lines>
  <Paragraphs>9</Paragraphs>
  <ScaleCrop>false</ScaleCrop>
  <Company/>
  <LinksUpToDate>false</LinksUpToDate>
  <CharactersWithSpaces>46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00</cp:revision>
  <cp:lastPrinted>2015-11-23T03:42:00Z</cp:lastPrinted>
  <dcterms:created xsi:type="dcterms:W3CDTF">2015-11-24T06:56:00Z</dcterms:created>
  <dcterms:modified xsi:type="dcterms:W3CDTF">2015-11-26T0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